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3681" w:rsidRPr="0050679A" w:rsidRDefault="00133E8B" w:rsidP="0050679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color w:val="0070C0"/>
          <w:sz w:val="22"/>
        </w:rPr>
      </w:pPr>
      <w:bookmarkStart w:id="0" w:name="_GoBack"/>
      <w:bookmarkEnd w:id="0"/>
      <w:r w:rsidRPr="0050679A">
        <w:rPr>
          <w:rFonts w:ascii="Palatino Linotype" w:hAnsi="Palatino Linotype"/>
          <w:b/>
          <w:color w:val="0070C0"/>
          <w:sz w:val="22"/>
        </w:rPr>
        <w:t xml:space="preserve">THPT CHUYÊN HƯNG YÊN </w:t>
      </w:r>
      <w:r w:rsidR="00174BD0" w:rsidRPr="0050679A">
        <w:rPr>
          <w:rFonts w:ascii="Palatino Linotype" w:hAnsi="Palatino Linotype"/>
          <w:b/>
          <w:color w:val="0070C0"/>
          <w:sz w:val="22"/>
        </w:rPr>
        <w:t>LẦ</w:t>
      </w:r>
      <w:r w:rsidRPr="0050679A">
        <w:rPr>
          <w:rFonts w:ascii="Palatino Linotype" w:hAnsi="Palatino Linotype"/>
          <w:b/>
          <w:color w:val="0070C0"/>
          <w:sz w:val="22"/>
        </w:rPr>
        <w:t>N 2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.</w:t>
      </w:r>
      <w:r w:rsidRPr="004A595E">
        <w:rPr>
          <w:rFonts w:ascii="Palatino Linotype" w:hAnsi="Palatino Linotype"/>
          <w:color w:val="0070C0"/>
          <w:sz w:val="22"/>
        </w:rPr>
        <w:t xml:space="preserve"> </w:t>
      </w:r>
      <w:r w:rsidRPr="00133E8B">
        <w:rPr>
          <w:rFonts w:ascii="Palatino Linotype" w:hAnsi="Palatino Linotype"/>
          <w:sz w:val="22"/>
        </w:rPr>
        <w:t xml:space="preserve">Kim loại Fe bị thụ động bởi dung dịch </w:t>
      </w:r>
    </w:p>
    <w:p w:rsidR="00563681" w:rsidRPr="00133E8B" w:rsidRDefault="0050679A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HCl đặc, nguội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H</w:t>
      </w:r>
      <w:r w:rsidR="00174BD0" w:rsidRPr="0050679A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SO</w:t>
      </w:r>
      <w:r w:rsidR="00174BD0" w:rsidRPr="0050679A">
        <w:rPr>
          <w:rFonts w:ascii="Palatino Linotype" w:hAnsi="Palatino Linotype"/>
          <w:sz w:val="22"/>
          <w:vertAlign w:val="subscript"/>
        </w:rPr>
        <w:t>4</w:t>
      </w:r>
      <w:r w:rsidR="00174BD0" w:rsidRPr="00133E8B">
        <w:rPr>
          <w:rFonts w:ascii="Palatino Linotype" w:hAnsi="Palatino Linotype"/>
          <w:sz w:val="22"/>
        </w:rPr>
        <w:t xml:space="preserve"> lo</w:t>
      </w:r>
      <w:r w:rsidR="001A2682">
        <w:rPr>
          <w:rFonts w:ascii="Palatino Linotype" w:hAnsi="Palatino Linotype"/>
          <w:sz w:val="22"/>
        </w:rPr>
        <w:t>ã</w:t>
      </w:r>
      <w:r w:rsidR="00174BD0" w:rsidRPr="00133E8B">
        <w:rPr>
          <w:rFonts w:ascii="Palatino Linotype" w:hAnsi="Palatino Linotype"/>
          <w:sz w:val="22"/>
        </w:rPr>
        <w:t xml:space="preserve">ng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HCl lo</w:t>
      </w:r>
      <w:r w:rsidR="001A2682">
        <w:rPr>
          <w:rFonts w:ascii="Palatino Linotype" w:hAnsi="Palatino Linotype"/>
          <w:sz w:val="22"/>
        </w:rPr>
        <w:t>ã</w:t>
      </w:r>
      <w:r w:rsidR="00174BD0" w:rsidRPr="00133E8B">
        <w:rPr>
          <w:rFonts w:ascii="Palatino Linotype" w:hAnsi="Palatino Linotype"/>
          <w:sz w:val="22"/>
        </w:rPr>
        <w:t xml:space="preserve">ng.          </w:t>
      </w:r>
      <w:r>
        <w:rPr>
          <w:rFonts w:ascii="Palatino Linotype" w:hAnsi="Palatino Linotype"/>
          <w:sz w:val="22"/>
        </w:rPr>
        <w:tab/>
      </w:r>
      <w:r w:rsidR="00D84FE1" w:rsidRPr="00DA6E5A">
        <w:rPr>
          <w:rFonts w:ascii="Palatino Linotype" w:hAnsi="Palatino Linotype"/>
          <w:b/>
          <w:color w:val="FF0000"/>
          <w:sz w:val="22"/>
        </w:rPr>
        <w:t>D.</w:t>
      </w:r>
      <w:r w:rsidR="00174BD0" w:rsidRPr="00DA6E5A">
        <w:rPr>
          <w:rFonts w:ascii="Palatino Linotype" w:hAnsi="Palatino Linotype"/>
          <w:color w:val="FF0000"/>
          <w:sz w:val="22"/>
        </w:rPr>
        <w:t xml:space="preserve"> HNO</w:t>
      </w:r>
      <w:r w:rsidR="00174BD0" w:rsidRPr="00DA6E5A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DA6E5A">
        <w:rPr>
          <w:rFonts w:ascii="Palatino Linotype" w:hAnsi="Palatino Linotype"/>
          <w:color w:val="FF0000"/>
          <w:sz w:val="22"/>
        </w:rPr>
        <w:t xml:space="preserve"> đặc, nguội. </w:t>
      </w:r>
    </w:p>
    <w:p w:rsidR="00E36681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2.</w:t>
      </w:r>
      <w:r w:rsidRPr="00133E8B">
        <w:rPr>
          <w:rFonts w:ascii="Palatino Linotype" w:hAnsi="Palatino Linotype"/>
          <w:sz w:val="22"/>
        </w:rPr>
        <w:t xml:space="preserve"> Cho 26,8 gam hỗn hợp KHCO</w:t>
      </w:r>
      <w:r w:rsidRPr="00E36681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 xml:space="preserve">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NaHCO</w:t>
      </w:r>
      <w:r w:rsidRPr="00E36681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 xml:space="preserve"> t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dụng với dung dịch HCl dư, thu được 6,72 lít khí (đktc)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dung dịch chứa m gam muối. Gi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 trị của m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E36681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24,55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30,10.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C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19,15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20,75. </w:t>
      </w:r>
    </w:p>
    <w:p w:rsidR="00D665C2" w:rsidRDefault="00D665C2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665C2" w:rsidRPr="00133E8B" w:rsidRDefault="00DA6E5A" w:rsidP="00D665C2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DA6E5A">
        <w:rPr>
          <w:rFonts w:ascii="Palatino Linotype" w:hAnsi="Palatino Linotype"/>
          <w:position w:val="-10"/>
          <w:sz w:val="22"/>
        </w:rPr>
        <w:object w:dxaOrig="3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15.75pt" o:ole="">
            <v:imagedata r:id="rId7" o:title=""/>
          </v:shape>
          <o:OLEObject Type="Embed" ProgID="Equation.DSMT4" ShapeID="_x0000_i1025" DrawAspect="Content" ObjectID="_1647114263" r:id="rId8"/>
        </w:object>
      </w:r>
    </w:p>
    <w:p w:rsidR="00E36681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.</w:t>
      </w:r>
      <w:r w:rsidRPr="00133E8B">
        <w:rPr>
          <w:rFonts w:ascii="Palatino Linotype" w:hAnsi="Palatino Linotype"/>
          <w:sz w:val="22"/>
        </w:rPr>
        <w:t xml:space="preserve"> Y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một polisaccarit có trong th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h phần của tinh bột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có cấu trúc mạch ph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n nh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nh. Gạo nếp sở dĩ dẻo hơn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dính hơn gạo tẻ vì th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h phần chứa nhiều Y hơn. Tên gọi của Y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E36681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Amilozơ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Glucozơ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Saccarozơ.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D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Amilopectin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4.</w:t>
      </w:r>
      <w:r w:rsidRPr="00133E8B">
        <w:rPr>
          <w:rFonts w:ascii="Palatino Linotype" w:hAnsi="Palatino Linotype"/>
          <w:sz w:val="22"/>
        </w:rPr>
        <w:t xml:space="preserve"> Một loại nước cứng khi đun sôi thì mất tính cứng. Trong loại nước cứng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y có hòa tan những chất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 xml:space="preserve">y? </w:t>
      </w:r>
    </w:p>
    <w:p w:rsidR="00E36681" w:rsidRDefault="00E36681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Ca(HCO</w:t>
      </w:r>
      <w:r w:rsidR="00174BD0" w:rsidRPr="00E36681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>)</w:t>
      </w:r>
      <w:r w:rsidR="00174BD0" w:rsidRPr="00E36681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, MgCl</w:t>
      </w:r>
      <w:r w:rsidR="00174BD0" w:rsidRPr="00E36681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.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Ca(HCO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050035">
        <w:rPr>
          <w:rFonts w:ascii="Palatino Linotype" w:hAnsi="Palatino Linotype"/>
          <w:color w:val="FF0000"/>
          <w:sz w:val="22"/>
        </w:rPr>
        <w:t>)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2</w:t>
      </w:r>
      <w:r w:rsidR="00174BD0" w:rsidRPr="00050035">
        <w:rPr>
          <w:rFonts w:ascii="Palatino Linotype" w:hAnsi="Palatino Linotype"/>
          <w:color w:val="FF0000"/>
          <w:sz w:val="22"/>
        </w:rPr>
        <w:t>, Mg(HCO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050035">
        <w:rPr>
          <w:rFonts w:ascii="Palatino Linotype" w:hAnsi="Palatino Linotype"/>
          <w:color w:val="FF0000"/>
          <w:sz w:val="22"/>
        </w:rPr>
        <w:t>)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2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.      </w:t>
      </w:r>
    </w:p>
    <w:p w:rsidR="00563681" w:rsidRPr="00133E8B" w:rsidRDefault="00E36681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Mg(HCO</w:t>
      </w:r>
      <w:r w:rsidR="00174BD0" w:rsidRPr="00E36681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>)</w:t>
      </w:r>
      <w:r w:rsidR="00174BD0" w:rsidRPr="00E36681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, CaC</w:t>
      </w:r>
      <w:r w:rsidR="00174BD0" w:rsidRPr="00E36681">
        <w:rPr>
          <w:rFonts w:ascii="Palatino Linotype" w:hAnsi="Palatino Linotype"/>
          <w:sz w:val="22"/>
          <w:vertAlign w:val="subscript"/>
        </w:rPr>
        <w:t>l2</w:t>
      </w:r>
      <w:r w:rsidR="00174BD0" w:rsidRPr="00133E8B">
        <w:rPr>
          <w:rFonts w:ascii="Palatino Linotype" w:hAnsi="Palatino Linotype"/>
          <w:sz w:val="22"/>
        </w:rPr>
        <w:t xml:space="preserve">.   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CaSO</w:t>
      </w:r>
      <w:r w:rsidR="00174BD0" w:rsidRPr="00E36681">
        <w:rPr>
          <w:rFonts w:ascii="Palatino Linotype" w:hAnsi="Palatino Linotype"/>
          <w:sz w:val="22"/>
          <w:vertAlign w:val="subscript"/>
        </w:rPr>
        <w:t>4</w:t>
      </w:r>
      <w:r w:rsidR="00174BD0" w:rsidRPr="00133E8B">
        <w:rPr>
          <w:rFonts w:ascii="Palatino Linotype" w:hAnsi="Palatino Linotype"/>
          <w:sz w:val="22"/>
        </w:rPr>
        <w:t>, MgCl</w:t>
      </w:r>
      <w:r w:rsidR="00174BD0" w:rsidRPr="00E36681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5.</w:t>
      </w:r>
      <w:r w:rsidRPr="00133E8B">
        <w:rPr>
          <w:rFonts w:ascii="Palatino Linotype" w:hAnsi="Palatino Linotype"/>
          <w:sz w:val="22"/>
        </w:rPr>
        <w:t xml:space="preserve"> Hiđro hóa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17,68 gam triolein cần vừa đủ V lít khí H</w:t>
      </w:r>
      <w:r w:rsidRPr="00E36681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(đktc). Gi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 trị của V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E36681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1,344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0,448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2,688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4,032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Pr="00133E8B" w:rsidRDefault="00DA6E5A" w:rsidP="00DA6E5A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DA6E5A">
        <w:rPr>
          <w:rFonts w:ascii="Palatino Linotype" w:hAnsi="Palatino Linotype"/>
          <w:position w:val="-24"/>
          <w:sz w:val="22"/>
        </w:rPr>
        <w:object w:dxaOrig="2520" w:dyaOrig="620">
          <v:shape id="_x0000_i1026" type="#_x0000_t75" style="width:126pt;height:30.75pt" o:ole="">
            <v:imagedata r:id="rId9" o:title=""/>
          </v:shape>
          <o:OLEObject Type="Embed" ProgID="Equation.DSMT4" ShapeID="_x0000_i1026" DrawAspect="Content" ObjectID="_1647114264" r:id="rId10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6.</w:t>
      </w:r>
      <w:r w:rsidRPr="00133E8B">
        <w:rPr>
          <w:rFonts w:ascii="Palatino Linotype" w:hAnsi="Palatino Linotype"/>
          <w:sz w:val="22"/>
        </w:rPr>
        <w:t xml:space="preserve"> X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phòng hóa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CH</w:t>
      </w:r>
      <w:r w:rsidRPr="00E36681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>COOC</w:t>
      </w:r>
      <w:r w:rsidRPr="00E36681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H</w:t>
      </w:r>
      <w:r w:rsidRPr="00E36681">
        <w:rPr>
          <w:rFonts w:ascii="Palatino Linotype" w:hAnsi="Palatino Linotype"/>
          <w:sz w:val="22"/>
          <w:vertAlign w:val="subscript"/>
        </w:rPr>
        <w:t>5</w:t>
      </w:r>
      <w:r w:rsidRPr="00133E8B">
        <w:rPr>
          <w:rFonts w:ascii="Palatino Linotype" w:hAnsi="Palatino Linotype"/>
          <w:sz w:val="22"/>
        </w:rPr>
        <w:t xml:space="preserve"> trong dung dịch NaOH đun nóng, thu được muối có công thức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D629F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C</w:t>
      </w:r>
      <w:r w:rsidR="00174BD0" w:rsidRPr="00AD59FF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H</w:t>
      </w:r>
      <w:r w:rsidR="00174BD0" w:rsidRPr="00AD59FF">
        <w:rPr>
          <w:rFonts w:ascii="Palatino Linotype" w:hAnsi="Palatino Linotype"/>
          <w:sz w:val="22"/>
          <w:vertAlign w:val="subscript"/>
        </w:rPr>
        <w:t>5</w:t>
      </w:r>
      <w:r w:rsidR="00174BD0" w:rsidRPr="00133E8B">
        <w:rPr>
          <w:rFonts w:ascii="Palatino Linotype" w:hAnsi="Palatino Linotype"/>
          <w:sz w:val="22"/>
        </w:rPr>
        <w:t>COON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a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HCOON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a.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C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CH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050035">
        <w:rPr>
          <w:rFonts w:ascii="Palatino Linotype" w:hAnsi="Palatino Linotype"/>
          <w:color w:val="FF0000"/>
          <w:sz w:val="22"/>
        </w:rPr>
        <w:t>COON</w:t>
      </w:r>
      <w:r w:rsidR="008E1105" w:rsidRPr="00050035">
        <w:rPr>
          <w:rFonts w:ascii="Palatino Linotype" w:hAnsi="Palatino Linotype"/>
          <w:color w:val="FF0000"/>
          <w:sz w:val="22"/>
        </w:rPr>
        <w:t xml:space="preserve">a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C</w:t>
      </w:r>
      <w:r w:rsidR="00174BD0" w:rsidRPr="00AD59FF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H</w:t>
      </w:r>
      <w:r w:rsidR="00174BD0" w:rsidRPr="00AD59FF">
        <w:rPr>
          <w:rFonts w:ascii="Palatino Linotype" w:hAnsi="Palatino Linotype"/>
          <w:sz w:val="22"/>
          <w:vertAlign w:val="subscript"/>
        </w:rPr>
        <w:t>5</w:t>
      </w:r>
      <w:r w:rsidR="00174BD0" w:rsidRPr="00133E8B">
        <w:rPr>
          <w:rFonts w:ascii="Palatino Linotype" w:hAnsi="Palatino Linotype"/>
          <w:sz w:val="22"/>
        </w:rPr>
        <w:t>ON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a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7.</w:t>
      </w:r>
      <w:r w:rsidRPr="00133E8B">
        <w:rPr>
          <w:rFonts w:ascii="Palatino Linotype" w:hAnsi="Palatino Linotype"/>
          <w:sz w:val="22"/>
        </w:rPr>
        <w:t xml:space="preserve"> Đun nóng axit acrylic với ancol etylic có mặt H</w:t>
      </w:r>
      <w:r w:rsidRPr="00D82442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SO</w:t>
      </w:r>
      <w:r w:rsidRPr="00D82442">
        <w:rPr>
          <w:rFonts w:ascii="Palatino Linotype" w:hAnsi="Palatino Linotype"/>
          <w:sz w:val="22"/>
          <w:vertAlign w:val="subscript"/>
        </w:rPr>
        <w:t>4</w:t>
      </w:r>
      <w:r w:rsidRPr="00133E8B">
        <w:rPr>
          <w:rFonts w:ascii="Palatino Linotype" w:hAnsi="Palatino Linotype"/>
          <w:sz w:val="22"/>
        </w:rPr>
        <w:t xml:space="preserve"> đặc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m xúc t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, thu được este có công thức cấu tạo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4426F7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CH</w:t>
      </w:r>
      <w:r w:rsidR="00174BD0" w:rsidRPr="004426F7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>COOCH=CH</w:t>
      </w:r>
      <w:r w:rsidR="00174BD0" w:rsidRPr="004426F7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.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C</w:t>
      </w:r>
      <w:r w:rsidR="00174BD0" w:rsidRPr="004426F7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H</w:t>
      </w:r>
      <w:r w:rsidR="00174BD0" w:rsidRPr="004426F7">
        <w:rPr>
          <w:rFonts w:ascii="Palatino Linotype" w:hAnsi="Palatino Linotype"/>
          <w:sz w:val="22"/>
          <w:vertAlign w:val="subscript"/>
        </w:rPr>
        <w:t>5</w:t>
      </w:r>
      <w:r w:rsidR="00174BD0" w:rsidRPr="00133E8B">
        <w:rPr>
          <w:rFonts w:ascii="Palatino Linotype" w:hAnsi="Palatino Linotype"/>
          <w:sz w:val="22"/>
        </w:rPr>
        <w:t>COOC</w:t>
      </w:r>
      <w:r w:rsidR="00174BD0" w:rsidRPr="004426F7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H</w:t>
      </w:r>
      <w:r w:rsidR="00174BD0" w:rsidRPr="004426F7">
        <w:rPr>
          <w:rFonts w:ascii="Palatino Linotype" w:hAnsi="Palatino Linotype"/>
          <w:sz w:val="22"/>
          <w:vertAlign w:val="subscript"/>
        </w:rPr>
        <w:t>5</w:t>
      </w:r>
      <w:r w:rsidR="00174BD0" w:rsidRPr="00133E8B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C</w:t>
      </w:r>
      <w:r w:rsidR="00174BD0" w:rsidRPr="004426F7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H</w:t>
      </w:r>
      <w:r w:rsidR="00174BD0" w:rsidRPr="004426F7">
        <w:rPr>
          <w:rFonts w:ascii="Palatino Linotype" w:hAnsi="Palatino Linotype"/>
          <w:sz w:val="22"/>
          <w:vertAlign w:val="subscript"/>
        </w:rPr>
        <w:t>5</w:t>
      </w:r>
      <w:r w:rsidR="00174BD0" w:rsidRPr="00133E8B">
        <w:rPr>
          <w:rFonts w:ascii="Palatino Linotype" w:hAnsi="Palatino Linotype"/>
          <w:sz w:val="22"/>
        </w:rPr>
        <w:t>COOCH</w:t>
      </w:r>
      <w:r w:rsidR="00174BD0" w:rsidRPr="004426F7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D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CH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2</w:t>
      </w:r>
      <w:r w:rsidR="00174BD0" w:rsidRPr="00050035">
        <w:rPr>
          <w:rFonts w:ascii="Palatino Linotype" w:hAnsi="Palatino Linotype"/>
          <w:color w:val="FF0000"/>
          <w:sz w:val="22"/>
        </w:rPr>
        <w:t>=CHCOOC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2</w:t>
      </w:r>
      <w:r w:rsidR="00174BD0" w:rsidRPr="00050035">
        <w:rPr>
          <w:rFonts w:ascii="Palatino Linotype" w:hAnsi="Palatino Linotype"/>
          <w:color w:val="FF0000"/>
          <w:sz w:val="22"/>
        </w:rPr>
        <w:t>H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5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8.</w:t>
      </w:r>
      <w:r w:rsidRPr="00133E8B">
        <w:rPr>
          <w:rFonts w:ascii="Palatino Linotype" w:hAnsi="Palatino Linotype"/>
          <w:sz w:val="22"/>
        </w:rPr>
        <w:t xml:space="preserve"> Dung dịch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y có phản ứng tr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ng bạc? </w:t>
      </w:r>
    </w:p>
    <w:p w:rsidR="00563681" w:rsidRPr="00133E8B" w:rsidRDefault="008206F8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Fructozơ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Glyxin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Metyl axetat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Saccarozơ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9.</w:t>
      </w:r>
      <w:r w:rsidRPr="00133E8B">
        <w:rPr>
          <w:rFonts w:ascii="Palatino Linotype" w:hAnsi="Palatino Linotype"/>
          <w:sz w:val="22"/>
        </w:rPr>
        <w:t xml:space="preserve"> Cho 30 gam hỗn hợp hai amin đơn chức t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dụng vừa đủ với V ml dung dịch HCl 1,5M thu được dung dịch chứa 47,52 gam hỗn hợp muối. Gi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 trị của V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457DC5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160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720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329.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D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320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Pr="00133E8B" w:rsidRDefault="00DA6E5A" w:rsidP="00DA6E5A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DA6E5A">
        <w:rPr>
          <w:rFonts w:ascii="Palatino Linotype" w:hAnsi="Palatino Linotype"/>
          <w:position w:val="-28"/>
          <w:sz w:val="22"/>
        </w:rPr>
        <w:object w:dxaOrig="2620" w:dyaOrig="660">
          <v:shape id="_x0000_i1027" type="#_x0000_t75" style="width:131.25pt;height:33pt" o:ole="">
            <v:imagedata r:id="rId11" o:title=""/>
          </v:shape>
          <o:OLEObject Type="Embed" ProgID="Equation.DSMT4" ShapeID="_x0000_i1027" DrawAspect="Content" ObjectID="_1647114265" r:id="rId12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0.</w:t>
      </w:r>
      <w:r w:rsidRPr="00133E8B">
        <w:rPr>
          <w:rFonts w:ascii="Palatino Linotype" w:hAnsi="Palatino Linotype"/>
          <w:sz w:val="22"/>
        </w:rPr>
        <w:t xml:space="preserve"> Chất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y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amin thơm? </w:t>
      </w:r>
    </w:p>
    <w:p w:rsidR="00563681" w:rsidRPr="00133E8B" w:rsidRDefault="00457DC5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Benzylamin.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Anilin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Metylamin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Đimetylamin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1.</w:t>
      </w:r>
      <w:r w:rsidRPr="00133E8B">
        <w:rPr>
          <w:rFonts w:ascii="Palatino Linotype" w:hAnsi="Palatino Linotype"/>
          <w:sz w:val="22"/>
        </w:rPr>
        <w:t xml:space="preserve"> Nilon-6,6 có ph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n tử khối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27346 đv</w:t>
      </w:r>
      <w:r w:rsidR="00D84FE1" w:rsidRPr="002F1500">
        <w:rPr>
          <w:rFonts w:ascii="Palatino Linotype" w:hAnsi="Palatino Linotype"/>
          <w:color w:val="auto"/>
          <w:sz w:val="22"/>
        </w:rPr>
        <w:t>C.</w:t>
      </w:r>
      <w:r w:rsidRPr="002F1500">
        <w:rPr>
          <w:rFonts w:ascii="Palatino Linotype" w:hAnsi="Palatino Linotype"/>
          <w:color w:val="auto"/>
          <w:sz w:val="22"/>
        </w:rPr>
        <w:t xml:space="preserve"> </w:t>
      </w:r>
      <w:r w:rsidRPr="00133E8B">
        <w:rPr>
          <w:rFonts w:ascii="Palatino Linotype" w:hAnsi="Palatino Linotype"/>
          <w:sz w:val="22"/>
        </w:rPr>
        <w:t>Hệ số polime hóa củ</w:t>
      </w:r>
      <w:r w:rsidR="00457DC5">
        <w:rPr>
          <w:rFonts w:ascii="Palatino Linotype" w:hAnsi="Palatino Linotype"/>
          <w:sz w:val="22"/>
        </w:rPr>
        <w:t>a nilon-</w:t>
      </w:r>
      <w:r w:rsidRPr="00133E8B">
        <w:rPr>
          <w:rFonts w:ascii="Palatino Linotype" w:hAnsi="Palatino Linotype"/>
          <w:sz w:val="22"/>
        </w:rPr>
        <w:t>6,6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457DC5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152.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121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114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113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Pr="00133E8B" w:rsidRDefault="00DA6E5A" w:rsidP="00DA6E5A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DA6E5A">
        <w:rPr>
          <w:rFonts w:ascii="Palatino Linotype" w:hAnsi="Palatino Linotype"/>
          <w:position w:val="-24"/>
          <w:sz w:val="22"/>
        </w:rPr>
        <w:object w:dxaOrig="1640" w:dyaOrig="620">
          <v:shape id="_x0000_i1028" type="#_x0000_t75" style="width:81.75pt;height:30.75pt" o:ole="">
            <v:imagedata r:id="rId13" o:title=""/>
          </v:shape>
          <o:OLEObject Type="Embed" ProgID="Equation.DSMT4" ShapeID="_x0000_i1028" DrawAspect="Content" ObjectID="_1647114266" r:id="rId14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2.</w:t>
      </w:r>
      <w:r w:rsidRPr="00133E8B">
        <w:rPr>
          <w:rFonts w:ascii="Palatino Linotype" w:hAnsi="Palatino Linotype"/>
          <w:color w:val="008000"/>
          <w:sz w:val="22"/>
        </w:rPr>
        <w:t xml:space="preserve"> </w:t>
      </w:r>
      <w:r w:rsidRPr="00133E8B">
        <w:rPr>
          <w:rFonts w:ascii="Palatino Linotype" w:hAnsi="Palatino Linotype"/>
          <w:sz w:val="22"/>
        </w:rPr>
        <w:t>Kim loại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 xml:space="preserve">y tan mạnh trong nước ở nhiệt độ thường? </w:t>
      </w:r>
    </w:p>
    <w:p w:rsidR="00563681" w:rsidRPr="00133E8B" w:rsidRDefault="001905C5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Mg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Al.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C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N</w:t>
      </w:r>
      <w:r w:rsidR="008E1105" w:rsidRPr="00050035">
        <w:rPr>
          <w:rFonts w:ascii="Palatino Linotype" w:hAnsi="Palatino Linotype"/>
          <w:color w:val="FF0000"/>
          <w:sz w:val="22"/>
        </w:rPr>
        <w:t xml:space="preserve">a.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Fe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3.</w:t>
      </w:r>
      <w:r w:rsidRPr="00133E8B">
        <w:rPr>
          <w:rFonts w:ascii="Palatino Linotype" w:hAnsi="Palatino Linotype"/>
          <w:color w:val="008000"/>
          <w:sz w:val="22"/>
        </w:rPr>
        <w:t xml:space="preserve"> </w:t>
      </w:r>
      <w:r w:rsidRPr="00133E8B">
        <w:rPr>
          <w:rFonts w:ascii="Palatino Linotype" w:hAnsi="Palatino Linotype"/>
          <w:sz w:val="22"/>
        </w:rPr>
        <w:t>Nước muối sinh lí để s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t trùng, rửa vết thương trong y học có nồng độ </w:t>
      </w:r>
    </w:p>
    <w:p w:rsidR="00563681" w:rsidRPr="00133E8B" w:rsidRDefault="009E6909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0,9%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5%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1%. 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9%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lastRenderedPageBreak/>
        <w:t>Câu 14.</w:t>
      </w:r>
      <w:r w:rsidRPr="00133E8B">
        <w:rPr>
          <w:rFonts w:ascii="Palatino Linotype" w:hAnsi="Palatino Linotype"/>
          <w:sz w:val="22"/>
        </w:rPr>
        <w:t xml:space="preserve"> Tơ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 xml:space="preserve">y thuộc loại tơ thiên nhiên? </w:t>
      </w:r>
    </w:p>
    <w:p w:rsidR="00563681" w:rsidRPr="00133E8B" w:rsidRDefault="0008702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Tơ nilon-6,6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Tơ nilon-6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Tơ nitron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D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Tơ tằm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5.</w:t>
      </w:r>
      <w:r w:rsidRPr="00133E8B">
        <w:rPr>
          <w:rFonts w:ascii="Palatino Linotype" w:hAnsi="Palatino Linotype"/>
          <w:sz w:val="22"/>
        </w:rPr>
        <w:t xml:space="preserve">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nguyên tử thuộc nhóm IIA có cấu hình electron lớp ng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i cùng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FC51AB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ns</w:t>
      </w:r>
      <w:r w:rsidR="00174BD0" w:rsidRPr="00FC51AB">
        <w:rPr>
          <w:rFonts w:ascii="Palatino Linotype" w:hAnsi="Palatino Linotype"/>
          <w:sz w:val="22"/>
          <w:vertAlign w:val="superscript"/>
        </w:rPr>
        <w:t>1</w:t>
      </w:r>
      <w:r w:rsidR="00174BD0" w:rsidRPr="00133E8B">
        <w:rPr>
          <w:rFonts w:ascii="Palatino Linotype" w:hAnsi="Palatino Linotype"/>
          <w:sz w:val="22"/>
        </w:rPr>
        <w:t>np</w:t>
      </w:r>
      <w:r w:rsidR="00174BD0" w:rsidRPr="00FC51AB">
        <w:rPr>
          <w:rFonts w:ascii="Palatino Linotype" w:hAnsi="Palatino Linotype"/>
          <w:sz w:val="22"/>
          <w:vertAlign w:val="superscript"/>
        </w:rPr>
        <w:t>1</w:t>
      </w:r>
      <w:r w:rsidR="00174BD0" w:rsidRPr="00133E8B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ns</w:t>
      </w:r>
      <w:r w:rsidR="00174BD0" w:rsidRPr="00050035">
        <w:rPr>
          <w:rFonts w:ascii="Palatino Linotype" w:hAnsi="Palatino Linotype"/>
          <w:color w:val="FF0000"/>
          <w:sz w:val="22"/>
          <w:vertAlign w:val="superscript"/>
        </w:rPr>
        <w:t>2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np</w:t>
      </w:r>
      <w:r w:rsidR="00174BD0" w:rsidRPr="00FC51AB">
        <w:rPr>
          <w:rFonts w:ascii="Palatino Linotype" w:hAnsi="Palatino Linotype"/>
          <w:sz w:val="22"/>
          <w:vertAlign w:val="super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ns</w:t>
      </w:r>
      <w:r w:rsidR="00174BD0" w:rsidRPr="00FC51AB">
        <w:rPr>
          <w:rFonts w:ascii="Palatino Linotype" w:hAnsi="Palatino Linotype"/>
          <w:sz w:val="22"/>
          <w:vertAlign w:val="superscript"/>
        </w:rPr>
        <w:t>1</w:t>
      </w:r>
      <w:r w:rsidR="00174BD0" w:rsidRPr="00133E8B">
        <w:rPr>
          <w:rFonts w:ascii="Palatino Linotype" w:hAnsi="Palatino Linotype"/>
          <w:sz w:val="22"/>
        </w:rPr>
        <w:t>np</w:t>
      </w:r>
      <w:r w:rsidR="00174BD0" w:rsidRPr="00FC51AB">
        <w:rPr>
          <w:rFonts w:ascii="Palatino Linotype" w:hAnsi="Palatino Linotype"/>
          <w:sz w:val="22"/>
          <w:vertAlign w:val="super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6.</w:t>
      </w:r>
      <w:r w:rsidRPr="00133E8B">
        <w:rPr>
          <w:rFonts w:ascii="Palatino Linotype" w:hAnsi="Palatino Linotype"/>
          <w:sz w:val="22"/>
        </w:rPr>
        <w:t xml:space="preserve"> Để bảo vệ ống thép (dẫn nước, dẫn dầu, dẫn khí đốt) bằng phương ph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p điện hóa, người ta mạ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mặt ng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i của ống thép bằng kim loại gì? </w:t>
      </w:r>
    </w:p>
    <w:p w:rsidR="00563681" w:rsidRPr="00133E8B" w:rsidRDefault="00FC51AB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Ag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P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b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C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Zn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Cu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7.</w:t>
      </w:r>
      <w:r w:rsidRPr="00133E8B">
        <w:rPr>
          <w:rFonts w:ascii="Palatino Linotype" w:hAnsi="Palatino Linotype"/>
          <w:sz w:val="22"/>
        </w:rPr>
        <w:t xml:space="preserve"> Thạch cao sống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tên gọi của chất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 xml:space="preserve">y? </w:t>
      </w:r>
    </w:p>
    <w:p w:rsidR="00563681" w:rsidRPr="00133E8B" w:rsidRDefault="00FC51AB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CaSO</w:t>
      </w:r>
      <w:r w:rsidR="00174BD0" w:rsidRPr="00FC51AB">
        <w:rPr>
          <w:rFonts w:ascii="Palatino Linotype" w:hAnsi="Palatino Linotype"/>
          <w:sz w:val="22"/>
          <w:vertAlign w:val="subscript"/>
        </w:rPr>
        <w:t>4</w:t>
      </w:r>
      <w:r w:rsidR="00174BD0" w:rsidRPr="00133E8B">
        <w:rPr>
          <w:rFonts w:ascii="Palatino Linotype" w:hAnsi="Palatino Linotype"/>
          <w:sz w:val="22"/>
        </w:rPr>
        <w:t>.H</w:t>
      </w:r>
      <w:r w:rsidR="00174BD0" w:rsidRPr="00FC51AB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O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2CaSO</w:t>
      </w:r>
      <w:r w:rsidR="00174BD0" w:rsidRPr="00FC51AB">
        <w:rPr>
          <w:rFonts w:ascii="Palatino Linotype" w:hAnsi="Palatino Linotype"/>
          <w:sz w:val="22"/>
          <w:vertAlign w:val="subscript"/>
        </w:rPr>
        <w:t>4</w:t>
      </w:r>
      <w:r w:rsidR="00174BD0" w:rsidRPr="00133E8B">
        <w:rPr>
          <w:rFonts w:ascii="Palatino Linotype" w:hAnsi="Palatino Linotype"/>
          <w:sz w:val="22"/>
        </w:rPr>
        <w:t>.H</w:t>
      </w:r>
      <w:r w:rsidR="00174BD0" w:rsidRPr="00FC51AB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O.         </w:t>
      </w: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C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CaSO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4</w:t>
      </w:r>
      <w:r w:rsidR="00174BD0" w:rsidRPr="00050035">
        <w:rPr>
          <w:rFonts w:ascii="Palatino Linotype" w:hAnsi="Palatino Linotype"/>
          <w:color w:val="FF0000"/>
          <w:sz w:val="22"/>
        </w:rPr>
        <w:t>.2H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2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O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CaSO</w:t>
      </w:r>
      <w:r w:rsidR="00174BD0" w:rsidRPr="00FC51AB">
        <w:rPr>
          <w:rFonts w:ascii="Palatino Linotype" w:hAnsi="Palatino Linotype"/>
          <w:sz w:val="22"/>
          <w:vertAlign w:val="subscript"/>
        </w:rPr>
        <w:t>4</w:t>
      </w:r>
      <w:r w:rsidR="00174BD0" w:rsidRPr="00133E8B">
        <w:rPr>
          <w:rFonts w:ascii="Palatino Linotype" w:hAnsi="Palatino Linotype"/>
          <w:sz w:val="22"/>
        </w:rPr>
        <w:t xml:space="preserve">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8.</w:t>
      </w:r>
      <w:r w:rsidRPr="00133E8B">
        <w:rPr>
          <w:rFonts w:ascii="Palatino Linotype" w:hAnsi="Palatino Linotype"/>
          <w:sz w:val="22"/>
        </w:rPr>
        <w:t xml:space="preserve"> Ph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t biểu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 xml:space="preserve">y sai? </w:t>
      </w:r>
    </w:p>
    <w:p w:rsidR="00563681" w:rsidRPr="00133E8B" w:rsidRDefault="001D30B2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33E8B" w:rsidRPr="00133E8B">
        <w:rPr>
          <w:rFonts w:ascii="Palatino Linotype" w:hAnsi="Palatino Linotype"/>
          <w:sz w:val="22"/>
        </w:rPr>
        <w:t xml:space="preserve"> </w:t>
      </w:r>
      <w:r w:rsidR="00174BD0" w:rsidRPr="00133E8B">
        <w:rPr>
          <w:rFonts w:ascii="Palatino Linotype" w:hAnsi="Palatino Linotype"/>
          <w:sz w:val="22"/>
        </w:rPr>
        <w:t>Amino axit l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 xml:space="preserve"> hợp chất hữu cơ tạp chứ</w:t>
      </w:r>
      <w:r w:rsidR="002F1500" w:rsidRPr="002F1500">
        <w:rPr>
          <w:rFonts w:ascii="Palatino Linotype" w:hAnsi="Palatino Linotype"/>
          <w:color w:val="auto"/>
          <w:sz w:val="22"/>
        </w:rPr>
        <w:t xml:space="preserve">c. </w:t>
      </w:r>
    </w:p>
    <w:p w:rsidR="00563681" w:rsidRPr="00050035" w:rsidRDefault="001D30B2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33E8B" w:rsidRPr="00050035">
        <w:rPr>
          <w:rFonts w:ascii="Palatino Linotype" w:hAnsi="Palatino Linotype"/>
          <w:color w:val="FF0000"/>
          <w:sz w:val="22"/>
        </w:rPr>
        <w:t xml:space="preserve"> </w:t>
      </w:r>
      <w:r w:rsidR="00174BD0" w:rsidRPr="00050035">
        <w:rPr>
          <w:rFonts w:ascii="Palatino Linotype" w:hAnsi="Palatino Linotype"/>
          <w:color w:val="FF0000"/>
          <w:sz w:val="22"/>
        </w:rPr>
        <w:t>Anilin t</w:t>
      </w:r>
      <w:r w:rsidR="001A2682" w:rsidRPr="00050035">
        <w:rPr>
          <w:rFonts w:ascii="Palatino Linotype" w:hAnsi="Palatino Linotype"/>
          <w:color w:val="FF0000"/>
          <w:sz w:val="22"/>
        </w:rPr>
        <w:t>á</w:t>
      </w:r>
      <w:r w:rsidR="00174BD0" w:rsidRPr="00050035">
        <w:rPr>
          <w:rFonts w:ascii="Palatino Linotype" w:hAnsi="Palatino Linotype"/>
          <w:color w:val="FF0000"/>
          <w:sz w:val="22"/>
        </w:rPr>
        <w:t>c dụng với brôm tạo th</w:t>
      </w:r>
      <w:r w:rsidR="001A2682" w:rsidRPr="00050035">
        <w:rPr>
          <w:rFonts w:ascii="Palatino Linotype" w:hAnsi="Palatino Linotype"/>
          <w:color w:val="FF0000"/>
          <w:sz w:val="22"/>
        </w:rPr>
        <w:t>à</w:t>
      </w:r>
      <w:r w:rsidR="00174BD0" w:rsidRPr="00050035">
        <w:rPr>
          <w:rFonts w:ascii="Palatino Linotype" w:hAnsi="Palatino Linotype"/>
          <w:color w:val="FF0000"/>
          <w:sz w:val="22"/>
        </w:rPr>
        <w:t>nh kết tủa v</w:t>
      </w:r>
      <w:r w:rsidR="001A2682" w:rsidRPr="00050035">
        <w:rPr>
          <w:rFonts w:ascii="Palatino Linotype" w:hAnsi="Palatino Linotype"/>
          <w:color w:val="FF0000"/>
          <w:sz w:val="22"/>
        </w:rPr>
        <w:t>à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ng. </w:t>
      </w:r>
    </w:p>
    <w:p w:rsidR="00563681" w:rsidRPr="00133E8B" w:rsidRDefault="001D30B2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33E8B" w:rsidRPr="00133E8B">
        <w:rPr>
          <w:rFonts w:ascii="Palatino Linotype" w:hAnsi="Palatino Linotype"/>
          <w:sz w:val="22"/>
        </w:rPr>
        <w:t xml:space="preserve"> </w:t>
      </w:r>
      <w:r w:rsidR="00174BD0" w:rsidRPr="00133E8B">
        <w:rPr>
          <w:rFonts w:ascii="Palatino Linotype" w:hAnsi="Palatino Linotype"/>
          <w:sz w:val="22"/>
        </w:rPr>
        <w:t>Dung dịch axit glutamic l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>m quỳ tím chuyển th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>nh m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 xml:space="preserve">u hồng. </w:t>
      </w:r>
    </w:p>
    <w:p w:rsidR="00563681" w:rsidRPr="00133E8B" w:rsidRDefault="001D30B2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33E8B" w:rsidRPr="00133E8B">
        <w:rPr>
          <w:rFonts w:ascii="Palatino Linotype" w:hAnsi="Palatino Linotype"/>
          <w:sz w:val="22"/>
        </w:rPr>
        <w:t xml:space="preserve"> </w:t>
      </w:r>
      <w:r w:rsidR="00174BD0" w:rsidRPr="00133E8B">
        <w:rPr>
          <w:rFonts w:ascii="Palatino Linotype" w:hAnsi="Palatino Linotype"/>
          <w:sz w:val="22"/>
        </w:rPr>
        <w:t>Dung dịch lysin l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>m đổi m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 xml:space="preserve">u phenolphtalein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19.</w:t>
      </w:r>
      <w:r w:rsidRPr="00133E8B">
        <w:rPr>
          <w:rFonts w:ascii="Palatino Linotype" w:hAnsi="Palatino Linotype"/>
          <w:sz w:val="22"/>
        </w:rPr>
        <w:t xml:space="preserve"> Dung dịch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y t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c dụng với kim loại Cu? </w:t>
      </w:r>
    </w:p>
    <w:p w:rsidR="00563681" w:rsidRPr="00133E8B" w:rsidRDefault="001D30B2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HCl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HNO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lo</w:t>
      </w:r>
      <w:r w:rsidR="001A2682" w:rsidRPr="00050035">
        <w:rPr>
          <w:rFonts w:ascii="Palatino Linotype" w:hAnsi="Palatino Linotype"/>
          <w:color w:val="FF0000"/>
          <w:sz w:val="22"/>
        </w:rPr>
        <w:t>ã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ng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H</w:t>
      </w:r>
      <w:r w:rsidR="00174BD0" w:rsidRPr="001D30B2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SO</w:t>
      </w:r>
      <w:r w:rsidR="00174BD0" w:rsidRPr="001D30B2">
        <w:rPr>
          <w:rFonts w:ascii="Palatino Linotype" w:hAnsi="Palatino Linotype"/>
          <w:sz w:val="22"/>
          <w:vertAlign w:val="subscript"/>
        </w:rPr>
        <w:t>4</w:t>
      </w:r>
      <w:r w:rsidR="00174BD0" w:rsidRPr="00133E8B">
        <w:rPr>
          <w:rFonts w:ascii="Palatino Linotype" w:hAnsi="Palatino Linotype"/>
          <w:sz w:val="22"/>
        </w:rPr>
        <w:t xml:space="preserve"> lo</w:t>
      </w:r>
      <w:r w:rsidR="001A2682">
        <w:rPr>
          <w:rFonts w:ascii="Palatino Linotype" w:hAnsi="Palatino Linotype"/>
          <w:sz w:val="22"/>
        </w:rPr>
        <w:t>ã</w:t>
      </w:r>
      <w:r w:rsidR="00174BD0" w:rsidRPr="00133E8B">
        <w:rPr>
          <w:rFonts w:ascii="Palatino Linotype" w:hAnsi="Palatino Linotype"/>
          <w:sz w:val="22"/>
        </w:rPr>
        <w:t xml:space="preserve">ng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KOH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20.</w:t>
      </w:r>
      <w:r w:rsidRPr="00133E8B">
        <w:rPr>
          <w:rFonts w:ascii="Palatino Linotype" w:hAnsi="Palatino Linotype"/>
          <w:sz w:val="22"/>
        </w:rPr>
        <w:t xml:space="preserve"> Ở nhiệt độ thường dung dịch Ba(HCO</w:t>
      </w:r>
      <w:r w:rsidRPr="00A13F6F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>)</w:t>
      </w:r>
      <w:r w:rsidRPr="00A13F6F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lo</w:t>
      </w:r>
      <w:r w:rsidR="001A2682">
        <w:rPr>
          <w:rFonts w:ascii="Palatino Linotype" w:hAnsi="Palatino Linotype"/>
          <w:sz w:val="22"/>
        </w:rPr>
        <w:t>ã</w:t>
      </w:r>
      <w:r w:rsidRPr="00133E8B">
        <w:rPr>
          <w:rFonts w:ascii="Palatino Linotype" w:hAnsi="Palatino Linotype"/>
          <w:sz w:val="22"/>
        </w:rPr>
        <w:t>ng t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dụng được với dung dịch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 xml:space="preserve">y? </w:t>
      </w:r>
    </w:p>
    <w:p w:rsidR="00563681" w:rsidRPr="00133E8B" w:rsidRDefault="00951436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NaCl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KCl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C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Na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2</w:t>
      </w:r>
      <w:r w:rsidR="00174BD0" w:rsidRPr="00050035">
        <w:rPr>
          <w:rFonts w:ascii="Palatino Linotype" w:hAnsi="Palatino Linotype"/>
          <w:color w:val="FF0000"/>
          <w:sz w:val="22"/>
        </w:rPr>
        <w:t>CO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KNO</w:t>
      </w:r>
      <w:r w:rsidR="00174BD0" w:rsidRPr="00951436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 xml:space="preserve">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21.</w:t>
      </w:r>
      <w:r w:rsidRPr="00133E8B">
        <w:rPr>
          <w:rFonts w:ascii="Palatino Linotype" w:hAnsi="Palatino Linotype"/>
          <w:sz w:val="22"/>
        </w:rPr>
        <w:t xml:space="preserve"> Kim loại có khối lượng riêng lớn nhất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0F15EA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B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a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P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b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C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Os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Ag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22.</w:t>
      </w:r>
      <w:r w:rsidRPr="00133E8B">
        <w:rPr>
          <w:rFonts w:ascii="Palatino Linotype" w:hAnsi="Palatino Linotype"/>
          <w:sz w:val="22"/>
        </w:rPr>
        <w:t xml:space="preserve"> Amino axit m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muối của nó dùng để sản xuất bột ngọt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0F15EA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Tyrosin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Alanin.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Valin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D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Axit glutami</w:t>
      </w:r>
      <w:r w:rsidR="002F1500" w:rsidRPr="00050035">
        <w:rPr>
          <w:rFonts w:ascii="Palatino Linotype" w:hAnsi="Palatino Linotype"/>
          <w:color w:val="FF0000"/>
          <w:sz w:val="22"/>
        </w:rPr>
        <w:t xml:space="preserve">c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23.</w:t>
      </w:r>
      <w:r w:rsidRPr="00133E8B">
        <w:rPr>
          <w:rFonts w:ascii="Palatino Linotype" w:hAnsi="Palatino Linotype"/>
          <w:sz w:val="22"/>
        </w:rPr>
        <w:t xml:space="preserve"> Triolein không t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dụng với chất (hoặc dung dịch)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 xml:space="preserve">y? </w:t>
      </w:r>
    </w:p>
    <w:p w:rsidR="000F15EA" w:rsidRDefault="000F15EA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Kim loại N</w:t>
      </w:r>
      <w:r w:rsidR="008E1105" w:rsidRPr="00050035">
        <w:rPr>
          <w:rFonts w:ascii="Palatino Linotype" w:hAnsi="Palatino Linotype"/>
          <w:color w:val="FF0000"/>
          <w:sz w:val="22"/>
        </w:rPr>
        <w:t xml:space="preserve">a.    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Dung dị</w:t>
      </w:r>
      <w:r>
        <w:rPr>
          <w:rFonts w:ascii="Palatino Linotype" w:hAnsi="Palatino Linotype"/>
          <w:sz w:val="22"/>
        </w:rPr>
        <w:t>ch brom</w:t>
      </w:r>
      <w:r w:rsidR="00174BD0" w:rsidRPr="00133E8B">
        <w:rPr>
          <w:rFonts w:ascii="Palatino Linotype" w:hAnsi="Palatino Linotype"/>
          <w:sz w:val="22"/>
        </w:rPr>
        <w:t xml:space="preserve">.      </w:t>
      </w:r>
    </w:p>
    <w:p w:rsidR="00563681" w:rsidRPr="00133E8B" w:rsidRDefault="000F15EA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Dung dịch KOH (đun nóng).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Khí H</w:t>
      </w:r>
      <w:r w:rsidR="00174BD0" w:rsidRPr="000F15EA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 (</w:t>
      </w:r>
      <w:r>
        <w:rPr>
          <w:rFonts w:ascii="Palatino Linotype" w:hAnsi="Palatino Linotype"/>
          <w:sz w:val="22"/>
        </w:rPr>
        <w:t xml:space="preserve">xúc tác </w:t>
      </w:r>
      <w:r w:rsidR="00174BD0" w:rsidRPr="00133E8B">
        <w:rPr>
          <w:rFonts w:ascii="Palatino Linotype" w:hAnsi="Palatino Linotype"/>
          <w:sz w:val="22"/>
        </w:rPr>
        <w:t xml:space="preserve">Ni, đun nóng)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24.</w:t>
      </w:r>
      <w:r w:rsidRPr="00133E8B">
        <w:rPr>
          <w:rFonts w:ascii="Palatino Linotype" w:hAnsi="Palatino Linotype"/>
          <w:sz w:val="22"/>
        </w:rPr>
        <w:t xml:space="preserve"> Chất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y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m đổi m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u quỳ tím th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nh xanh? </w:t>
      </w:r>
    </w:p>
    <w:p w:rsidR="00563681" w:rsidRPr="00133E8B" w:rsidRDefault="00904412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Glyxin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Valin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Axit glutami</w:t>
      </w:r>
      <w:r w:rsidR="002F1500" w:rsidRPr="002F1500">
        <w:rPr>
          <w:rFonts w:ascii="Palatino Linotype" w:hAnsi="Palatino Linotype"/>
          <w:color w:val="auto"/>
          <w:sz w:val="22"/>
        </w:rPr>
        <w:t xml:space="preserve">c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D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Lysin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25.</w:t>
      </w:r>
      <w:r w:rsidRPr="00133E8B">
        <w:rPr>
          <w:rFonts w:ascii="Palatino Linotype" w:hAnsi="Palatino Linotype"/>
          <w:sz w:val="22"/>
        </w:rPr>
        <w:t xml:space="preserve"> Cho X, Y, Z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ba peptit mạch hở (có số nguyên tử cacbon trong ph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n tử tương ứng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5, 7, 11); T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este no, đơn chức, mạch hở. Chia 268,32 gam hỗn hợp E gồm X, Y, Z, T th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h hai phần bằng nhau. Đốt ch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y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một phần cần vừa đủ 7,17 mol O</w:t>
      </w:r>
      <w:r w:rsidRPr="00904412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. Thủy ph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n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phần hai bằng dung dịch NaOH vừa đủ, thu được ancol etylic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hỗn hợp G (gồm bốn muối của Gly, Ala, Val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axit cacboxylic). Đốt ch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y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G, thu được Na</w:t>
      </w:r>
      <w:r w:rsidRPr="00904412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CO</w:t>
      </w:r>
      <w:r w:rsidRPr="00904412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>, N</w:t>
      </w:r>
      <w:r w:rsidRPr="00904412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, 2,58 mol CO</w:t>
      </w:r>
      <w:r w:rsidRPr="00904412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2,8 mol H</w:t>
      </w:r>
      <w:r w:rsidRPr="00904412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O. Phần trăm khối lượng của Y trong E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5558CF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2,17%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1,30%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18,90%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3,26%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8106A2" w:rsidRDefault="008106A2" w:rsidP="008106A2">
      <w:pPr>
        <w:pStyle w:val="ListParagraph"/>
        <w:numPr>
          <w:ilvl w:val="0"/>
          <w:numId w:val="4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 xml:space="preserve">Dồn chất: </w:t>
      </w:r>
      <w:r w:rsidRPr="007D7114">
        <w:rPr>
          <w:rFonts w:ascii="Palatino Linotype" w:hAnsi="Palatino Linotype"/>
          <w:color w:val="auto"/>
          <w:position w:val="-74"/>
          <w:sz w:val="22"/>
        </w:rPr>
        <w:object w:dxaOrig="6380" w:dyaOrig="1600">
          <v:shape id="_x0000_i1029" type="#_x0000_t75" style="width:319.5pt;height:80.25pt" o:ole="">
            <v:imagedata r:id="rId15" o:title=""/>
          </v:shape>
          <o:OLEObject Type="Embed" ProgID="Equation.DSMT4" ShapeID="_x0000_i1029" DrawAspect="Content" ObjectID="_1647114267" r:id="rId16"/>
        </w:object>
      </w:r>
    </w:p>
    <w:p w:rsidR="008106A2" w:rsidRDefault="008106A2" w:rsidP="008106A2">
      <w:pPr>
        <w:pStyle w:val="ListParagraph"/>
        <w:numPr>
          <w:ilvl w:val="0"/>
          <w:numId w:val="4"/>
        </w:numPr>
        <w:spacing w:after="0" w:line="271" w:lineRule="auto"/>
        <w:rPr>
          <w:rFonts w:ascii="Palatino Linotype" w:hAnsi="Palatino Linotype"/>
          <w:color w:val="auto"/>
          <w:sz w:val="22"/>
        </w:rPr>
      </w:pPr>
      <w:r w:rsidRPr="007D7114">
        <w:rPr>
          <w:rFonts w:ascii="Palatino Linotype" w:hAnsi="Palatino Linotype"/>
          <w:color w:val="auto"/>
          <w:position w:val="-12"/>
          <w:sz w:val="22"/>
        </w:rPr>
        <w:object w:dxaOrig="8779" w:dyaOrig="400">
          <v:shape id="_x0000_i1030" type="#_x0000_t75" style="width:439.5pt;height:20.25pt" o:ole="">
            <v:imagedata r:id="rId17" o:title=""/>
          </v:shape>
          <o:OLEObject Type="Embed" ProgID="Equation.DSMT4" ShapeID="_x0000_i1030" DrawAspect="Content" ObjectID="_1647114268" r:id="rId18"/>
        </w:object>
      </w:r>
    </w:p>
    <w:p w:rsidR="00DA6E5A" w:rsidRPr="00133E8B" w:rsidRDefault="008106A2" w:rsidP="008106A2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7D7114">
        <w:rPr>
          <w:rFonts w:ascii="Palatino Linotype" w:hAnsi="Palatino Linotype"/>
          <w:color w:val="auto"/>
          <w:position w:val="-56"/>
          <w:sz w:val="22"/>
        </w:rPr>
        <w:object w:dxaOrig="3180" w:dyaOrig="1240">
          <v:shape id="_x0000_i1031" type="#_x0000_t75" style="width:159pt;height:62.25pt" o:ole="">
            <v:imagedata r:id="rId19" o:title=""/>
          </v:shape>
          <o:OLEObject Type="Embed" ProgID="Equation.DSMT4" ShapeID="_x0000_i1031" DrawAspect="Content" ObjectID="_1647114269" r:id="rId20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lastRenderedPageBreak/>
        <w:t>Câu 26.</w:t>
      </w:r>
      <w:r w:rsidRPr="00133E8B">
        <w:rPr>
          <w:rFonts w:ascii="Palatino Linotype" w:hAnsi="Palatino Linotype"/>
          <w:sz w:val="22"/>
        </w:rPr>
        <w:t xml:space="preserve"> Cho m gam hỗn hợp M (có tổng số mol 0,03 mol) gồm đipeptit X, tripeptit Y, tetrapeptit Z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pentapeptit T (đều mạch hở) t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dụng với dung dịch NaOH vừa đủ, thu được hỗn hợp Q gồm muối của Gly, Ala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Val. Đốt ch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y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Q bằng một lượng oxi vừa đủ, thu lấy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bộ khí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hơi đem hấp thụ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bình đựng nước vôi trong dư, thấy khối lượng tăng 13,23 gam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có 0,84 lít khí</w:t>
      </w:r>
      <w:r w:rsidR="003C3683">
        <w:rPr>
          <w:rFonts w:ascii="Palatino Linotype" w:hAnsi="Palatino Linotype"/>
          <w:sz w:val="22"/>
        </w:rPr>
        <w:t xml:space="preserve"> </w:t>
      </w:r>
      <w:r w:rsidRPr="00133E8B">
        <w:rPr>
          <w:rFonts w:ascii="Palatino Linotype" w:hAnsi="Palatino Linotype"/>
          <w:sz w:val="22"/>
        </w:rPr>
        <w:t>(đktc) tho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t r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a. </w:t>
      </w:r>
      <w:r w:rsidRPr="00133E8B">
        <w:rPr>
          <w:rFonts w:ascii="Palatino Linotype" w:hAnsi="Palatino Linotype"/>
          <w:sz w:val="22"/>
        </w:rPr>
        <w:t>Gi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 trị của m gần nhất vơi gi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 trị n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sau đ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 xml:space="preserve">y? </w:t>
      </w:r>
    </w:p>
    <w:p w:rsidR="00563681" w:rsidRDefault="003C3683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6,90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7,00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6,00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D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6,08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Pr="00E05F2B" w:rsidRDefault="00E05F2B" w:rsidP="00E05F2B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Dồn chất </w:t>
      </w:r>
      <w:r w:rsidRPr="00E05F2B">
        <w:rPr>
          <w:rFonts w:ascii="Palatino Linotype" w:hAnsi="Palatino Linotype"/>
          <w:position w:val="-56"/>
          <w:sz w:val="22"/>
        </w:rPr>
        <w:object w:dxaOrig="7140" w:dyaOrig="1240">
          <v:shape id="_x0000_i1032" type="#_x0000_t75" style="width:357pt;height:62.25pt" o:ole="">
            <v:imagedata r:id="rId21" o:title=""/>
          </v:shape>
          <o:OLEObject Type="Embed" ProgID="Equation.DSMT4" ShapeID="_x0000_i1032" DrawAspect="Content" ObjectID="_1647114270" r:id="rId22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33E8B">
        <w:rPr>
          <w:rFonts w:ascii="Palatino Linotype" w:hAnsi="Palatino Linotype"/>
          <w:b/>
          <w:color w:val="008000"/>
          <w:sz w:val="22"/>
        </w:rPr>
        <w:t xml:space="preserve"> </w:t>
      </w:r>
      <w:r w:rsidRPr="004A595E">
        <w:rPr>
          <w:rFonts w:ascii="Palatino Linotype" w:hAnsi="Palatino Linotype"/>
          <w:b/>
          <w:color w:val="0070C0"/>
          <w:sz w:val="22"/>
        </w:rPr>
        <w:t>Câu 27.</w:t>
      </w:r>
      <w:r w:rsidRPr="00133E8B">
        <w:rPr>
          <w:rFonts w:ascii="Palatino Linotype" w:hAnsi="Palatino Linotype"/>
          <w:sz w:val="22"/>
        </w:rPr>
        <w:t xml:space="preserve"> Thực hiện phản ứng nhiệt nhôm hỗn hợp gồm Al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m gam hai oxit sắt trong khí trơ, thu được hỗn hợp chất rắn X. Cho X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dung dịch NaOH dư, thu được dung dịch Y, chất không tan Z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0,672 lít khí H</w:t>
      </w:r>
      <w:r w:rsidRPr="003C3683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(đktc). Sục khí CO</w:t>
      </w:r>
      <w:r w:rsidRPr="003C3683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dư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Y thu được 8,58 gam kết tủ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a. </w:t>
      </w:r>
      <w:r w:rsidRPr="00133E8B">
        <w:rPr>
          <w:rFonts w:ascii="Palatino Linotype" w:hAnsi="Palatino Linotype"/>
          <w:sz w:val="22"/>
        </w:rPr>
        <w:t>Cho Z tan hết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H</w:t>
      </w:r>
      <w:r w:rsidRPr="003C3683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SO</w:t>
      </w:r>
      <w:r w:rsidRPr="003C3683">
        <w:rPr>
          <w:rFonts w:ascii="Palatino Linotype" w:hAnsi="Palatino Linotype"/>
          <w:sz w:val="22"/>
          <w:vertAlign w:val="subscript"/>
        </w:rPr>
        <w:t>4</w:t>
      </w:r>
      <w:r w:rsidRPr="00133E8B">
        <w:rPr>
          <w:rFonts w:ascii="Palatino Linotype" w:hAnsi="Palatino Linotype"/>
          <w:sz w:val="22"/>
        </w:rPr>
        <w:t xml:space="preserve"> đặc, nóng thu được dung dịch chứa 20,76 gam muối sunfat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3,472 lít khí SO</w:t>
      </w:r>
      <w:r w:rsidRPr="003C3683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(đktc). Biết SO</w:t>
      </w:r>
      <w:r w:rsidRPr="003C3683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sản phẩm khử duy nhất của S</w:t>
      </w:r>
      <w:r w:rsidRPr="00422E15">
        <w:rPr>
          <w:rFonts w:ascii="Palatino Linotype" w:hAnsi="Palatino Linotype"/>
          <w:sz w:val="22"/>
          <w:vertAlign w:val="superscript"/>
        </w:rPr>
        <w:t>+6</w:t>
      </w:r>
      <w:r w:rsidRPr="00133E8B">
        <w:rPr>
          <w:rFonts w:ascii="Palatino Linotype" w:hAnsi="Palatino Linotype"/>
          <w:sz w:val="22"/>
        </w:rPr>
        <w:t>,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phản ứng xảy ra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. Gi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 trị của m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422E15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8,04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7,28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6,96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6,80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Default="004703E5" w:rsidP="00E05F2B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4703E5">
        <w:rPr>
          <w:rFonts w:ascii="Palatino Linotype" w:hAnsi="Palatino Linotype"/>
          <w:position w:val="-24"/>
          <w:sz w:val="22"/>
        </w:rPr>
        <w:object w:dxaOrig="5860" w:dyaOrig="620">
          <v:shape id="_x0000_i1033" type="#_x0000_t75" style="width:293.25pt;height:30.75pt" o:ole="">
            <v:imagedata r:id="rId23" o:title=""/>
          </v:shape>
          <o:OLEObject Type="Embed" ProgID="Equation.DSMT4" ShapeID="_x0000_i1033" DrawAspect="Content" ObjectID="_1647114271" r:id="rId24"/>
        </w:object>
      </w:r>
    </w:p>
    <w:p w:rsidR="004703E5" w:rsidRPr="00E05F2B" w:rsidRDefault="004703E5" w:rsidP="00E05F2B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4703E5">
        <w:rPr>
          <w:rFonts w:ascii="Palatino Linotype" w:hAnsi="Palatino Linotype"/>
          <w:position w:val="-12"/>
          <w:sz w:val="22"/>
        </w:rPr>
        <w:object w:dxaOrig="5100" w:dyaOrig="360">
          <v:shape id="_x0000_i1034" type="#_x0000_t75" style="width:255pt;height:18pt" o:ole="">
            <v:imagedata r:id="rId25" o:title=""/>
          </v:shape>
          <o:OLEObject Type="Embed" ProgID="Equation.DSMT4" ShapeID="_x0000_i1034" DrawAspect="Content" ObjectID="_1647114272" r:id="rId26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28.</w:t>
      </w:r>
      <w:r w:rsidRPr="00133E8B">
        <w:rPr>
          <w:rFonts w:ascii="Palatino Linotype" w:hAnsi="Palatino Linotype"/>
          <w:sz w:val="22"/>
        </w:rPr>
        <w:t xml:space="preserve"> Cho d</w:t>
      </w:r>
      <w:r w:rsidR="001A2682">
        <w:rPr>
          <w:rFonts w:ascii="Palatino Linotype" w:hAnsi="Palatino Linotype"/>
          <w:sz w:val="22"/>
        </w:rPr>
        <w:t>ã</w:t>
      </w:r>
      <w:r w:rsidRPr="00133E8B">
        <w:rPr>
          <w:rFonts w:ascii="Palatino Linotype" w:hAnsi="Palatino Linotype"/>
          <w:sz w:val="22"/>
        </w:rPr>
        <w:t>y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c kim loại: </w:t>
      </w:r>
      <w:r w:rsidRPr="004703E5">
        <w:rPr>
          <w:rFonts w:ascii="Palatino Linotype" w:hAnsi="Palatino Linotype"/>
          <w:color w:val="FF0000"/>
          <w:sz w:val="22"/>
        </w:rPr>
        <w:t>Al</w:t>
      </w:r>
      <w:r w:rsidRPr="00133E8B">
        <w:rPr>
          <w:rFonts w:ascii="Palatino Linotype" w:hAnsi="Palatino Linotype"/>
          <w:sz w:val="22"/>
        </w:rPr>
        <w:t xml:space="preserve">, Cu, </w:t>
      </w:r>
      <w:r w:rsidRPr="004703E5">
        <w:rPr>
          <w:rFonts w:ascii="Palatino Linotype" w:hAnsi="Palatino Linotype"/>
          <w:color w:val="FF0000"/>
          <w:sz w:val="22"/>
        </w:rPr>
        <w:t xml:space="preserve">Fe, </w:t>
      </w:r>
      <w:r w:rsidRPr="00133E8B">
        <w:rPr>
          <w:rFonts w:ascii="Palatino Linotype" w:hAnsi="Palatino Linotype"/>
          <w:sz w:val="22"/>
        </w:rPr>
        <w:t>Ag. Số kim loại trong d</w:t>
      </w:r>
      <w:r w:rsidR="001A2682">
        <w:rPr>
          <w:rFonts w:ascii="Palatino Linotype" w:hAnsi="Palatino Linotype"/>
          <w:sz w:val="22"/>
        </w:rPr>
        <w:t>ã</w:t>
      </w:r>
      <w:r w:rsidRPr="00133E8B">
        <w:rPr>
          <w:rFonts w:ascii="Palatino Linotype" w:hAnsi="Palatino Linotype"/>
          <w:sz w:val="22"/>
        </w:rPr>
        <w:t>y phản ứng được với dung dịch Pb(NO</w:t>
      </w:r>
      <w:r w:rsidRPr="00422E15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>)</w:t>
      </w:r>
      <w:r w:rsidRPr="00422E15">
        <w:rPr>
          <w:rFonts w:ascii="Palatino Linotype" w:hAnsi="Palatino Linotype"/>
          <w:sz w:val="22"/>
          <w:vertAlign w:val="subscript"/>
        </w:rPr>
        <w:t xml:space="preserve">2 </w:t>
      </w:r>
      <w:r w:rsidRPr="00133E8B">
        <w:rPr>
          <w:rFonts w:ascii="Palatino Linotype" w:hAnsi="Palatino Linotype"/>
          <w:sz w:val="22"/>
        </w:rPr>
        <w:t>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422E15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3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2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1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4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29.</w:t>
      </w:r>
      <w:r w:rsidRPr="00133E8B">
        <w:rPr>
          <w:rFonts w:ascii="Palatino Linotype" w:hAnsi="Palatino Linotype"/>
          <w:sz w:val="22"/>
        </w:rPr>
        <w:t xml:space="preserve"> Cho từ từ dung dịch Ba(OH)</w:t>
      </w:r>
      <w:r w:rsidRPr="00F81924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đến dư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dung dịch chứa AlCl</w:t>
      </w:r>
      <w:r w:rsidRPr="00F81924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 xml:space="preserve"> (x mol)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Al</w:t>
      </w:r>
      <w:r w:rsidRPr="00F81924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(SO</w:t>
      </w:r>
      <w:r w:rsidRPr="00F81924">
        <w:rPr>
          <w:rFonts w:ascii="Palatino Linotype" w:hAnsi="Palatino Linotype"/>
          <w:sz w:val="22"/>
          <w:vertAlign w:val="subscript"/>
        </w:rPr>
        <w:t>4</w:t>
      </w:r>
      <w:r w:rsidRPr="00133E8B">
        <w:rPr>
          <w:rFonts w:ascii="Palatino Linotype" w:hAnsi="Palatino Linotype"/>
          <w:sz w:val="22"/>
        </w:rPr>
        <w:t>)</w:t>
      </w:r>
      <w:r w:rsidRPr="00F81924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 xml:space="preserve"> (y mol). Phản ứng được biểu diễn theo đồ thị sau: </w:t>
      </w:r>
    </w:p>
    <w:p w:rsidR="00563681" w:rsidRPr="00133E8B" w:rsidRDefault="00174BD0" w:rsidP="00213E6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sz w:val="22"/>
        </w:rPr>
      </w:pPr>
      <w:r w:rsidRPr="00133E8B">
        <w:rPr>
          <w:rFonts w:ascii="Palatino Linotype" w:hAnsi="Palatino Linotype"/>
          <w:noProof/>
          <w:sz w:val="22"/>
          <w:lang w:val="vi-VN" w:eastAsia="vi-VN"/>
        </w:rPr>
        <w:drawing>
          <wp:inline distT="0" distB="0" distL="0" distR="0">
            <wp:extent cx="4082400" cy="1987200"/>
            <wp:effectExtent l="0" t="0" r="0" b="0"/>
            <wp:docPr id="1278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" name="Picture 1278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82400" cy="198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33E8B">
        <w:rPr>
          <w:rFonts w:ascii="Palatino Linotype" w:hAnsi="Palatino Linotype"/>
          <w:sz w:val="22"/>
        </w:rPr>
        <w:t>Gi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 trị của x + y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0,08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0,07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0,06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0,09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Pr="004703E5" w:rsidRDefault="004703E5" w:rsidP="004703E5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4703E5">
        <w:rPr>
          <w:rFonts w:ascii="Palatino Linotype" w:hAnsi="Palatino Linotype"/>
          <w:position w:val="-30"/>
          <w:sz w:val="22"/>
        </w:rPr>
        <w:object w:dxaOrig="4920" w:dyaOrig="720">
          <v:shape id="_x0000_i1035" type="#_x0000_t75" style="width:246pt;height:36pt" o:ole="">
            <v:imagedata r:id="rId28" o:title=""/>
          </v:shape>
          <o:OLEObject Type="Embed" ProgID="Equation.DSMT4" ShapeID="_x0000_i1035" DrawAspect="Content" ObjectID="_1647114273" r:id="rId29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0.</w:t>
      </w:r>
      <w:r w:rsidRPr="00133E8B">
        <w:rPr>
          <w:rFonts w:ascii="Palatino Linotype" w:hAnsi="Palatino Linotype"/>
          <w:sz w:val="22"/>
        </w:rPr>
        <w:t xml:space="preserve"> Cho 0,3 mol hỗn hợp X gồm hai este đơn chức t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dụng vừa đủ với 250 ml dung dịch KOH 2M, thu được chất hữu cơ Y (no, đơn chức, mạch hở, có tham gia phản ứng tr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ng bạc)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53 gam hỗn hợp muối. Đốt ch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y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bộ Y cần 5,6 lít khí O</w:t>
      </w:r>
      <w:r w:rsidRPr="00213E64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(đktc). Khối lượng của 0,3 mol X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31,0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41,0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C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33,0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29,4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Default="004703E5" w:rsidP="004703E5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4703E5">
        <w:rPr>
          <w:rFonts w:ascii="Palatino Linotype" w:hAnsi="Palatino Linotype"/>
          <w:position w:val="-34"/>
          <w:sz w:val="22"/>
        </w:rPr>
        <w:object w:dxaOrig="5200" w:dyaOrig="800">
          <v:shape id="_x0000_i1036" type="#_x0000_t75" style="width:260.25pt;height:39.75pt" o:ole="">
            <v:imagedata r:id="rId30" o:title=""/>
          </v:shape>
          <o:OLEObject Type="Embed" ProgID="Equation.DSMT4" ShapeID="_x0000_i1036" DrawAspect="Content" ObjectID="_1647114274" r:id="rId31"/>
        </w:object>
      </w:r>
    </w:p>
    <w:p w:rsidR="004703E5" w:rsidRPr="004703E5" w:rsidRDefault="004703E5" w:rsidP="004703E5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4703E5">
        <w:rPr>
          <w:rFonts w:ascii="Palatino Linotype" w:hAnsi="Palatino Linotype"/>
          <w:position w:val="-14"/>
          <w:sz w:val="22"/>
        </w:rPr>
        <w:object w:dxaOrig="3360" w:dyaOrig="400">
          <v:shape id="_x0000_i1037" type="#_x0000_t75" style="width:168pt;height:20.25pt" o:ole="">
            <v:imagedata r:id="rId32" o:title=""/>
          </v:shape>
          <o:OLEObject Type="Embed" ProgID="Equation.DSMT4" ShapeID="_x0000_i1037" DrawAspect="Content" ObjectID="_1647114275" r:id="rId33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1.</w:t>
      </w:r>
      <w:r w:rsidRPr="00133E8B">
        <w:rPr>
          <w:rFonts w:ascii="Palatino Linotype" w:hAnsi="Palatino Linotype"/>
          <w:sz w:val="22"/>
        </w:rPr>
        <w:t xml:space="preserve"> Cho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c mệnh đề sau: </w:t>
      </w:r>
    </w:p>
    <w:p w:rsidR="00563681" w:rsidRPr="00133E8B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133E8B" w:rsidRPr="00133E8B">
        <w:rPr>
          <w:rFonts w:ascii="Palatino Linotype" w:hAnsi="Palatino Linotype"/>
          <w:sz w:val="22"/>
        </w:rPr>
        <w:t xml:space="preserve">(1) </w:t>
      </w:r>
      <w:r w:rsidR="00174BD0" w:rsidRPr="00133E8B">
        <w:rPr>
          <w:rFonts w:ascii="Palatino Linotype" w:hAnsi="Palatino Linotype"/>
          <w:sz w:val="22"/>
        </w:rPr>
        <w:t>Phản ứng giữa axit axetic v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 xml:space="preserve"> ancol benzylic (ở điều kiện thích hợp) tạo th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 xml:space="preserve">nh benzyl axetat có mùi thơm của chuối chín. </w:t>
      </w:r>
    </w:p>
    <w:p w:rsidR="00563681" w:rsidRPr="004703E5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4703E5">
        <w:rPr>
          <w:rFonts w:ascii="Palatino Linotype" w:hAnsi="Palatino Linotype"/>
          <w:color w:val="FF0000"/>
          <w:sz w:val="22"/>
        </w:rPr>
        <w:tab/>
      </w:r>
      <w:r w:rsidR="00133E8B" w:rsidRPr="004703E5">
        <w:rPr>
          <w:rFonts w:ascii="Palatino Linotype" w:hAnsi="Palatino Linotype"/>
          <w:color w:val="FF0000"/>
          <w:sz w:val="22"/>
        </w:rPr>
        <w:t xml:space="preserve">(2) </w:t>
      </w:r>
      <w:r w:rsidR="00174BD0" w:rsidRPr="004703E5">
        <w:rPr>
          <w:rFonts w:ascii="Palatino Linotype" w:hAnsi="Palatino Linotype"/>
          <w:color w:val="FF0000"/>
          <w:sz w:val="22"/>
        </w:rPr>
        <w:t>Phản ứng thủy ph</w:t>
      </w:r>
      <w:r w:rsidR="001A2682" w:rsidRPr="004703E5">
        <w:rPr>
          <w:rFonts w:ascii="Palatino Linotype" w:hAnsi="Palatino Linotype"/>
          <w:color w:val="FF0000"/>
          <w:sz w:val="22"/>
        </w:rPr>
        <w:t>â</w:t>
      </w:r>
      <w:r w:rsidR="00174BD0" w:rsidRPr="004703E5">
        <w:rPr>
          <w:rFonts w:ascii="Palatino Linotype" w:hAnsi="Palatino Linotype"/>
          <w:color w:val="FF0000"/>
          <w:sz w:val="22"/>
        </w:rPr>
        <w:t>n chất béo trong môi trường axit l</w:t>
      </w:r>
      <w:r w:rsidR="001A2682" w:rsidRPr="004703E5">
        <w:rPr>
          <w:rFonts w:ascii="Palatino Linotype" w:hAnsi="Palatino Linotype"/>
          <w:color w:val="FF0000"/>
          <w:sz w:val="22"/>
        </w:rPr>
        <w:t>à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 phản ứng thuận nghịch. </w:t>
      </w:r>
    </w:p>
    <w:p w:rsidR="00563681" w:rsidRPr="00133E8B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133E8B" w:rsidRPr="00133E8B">
        <w:rPr>
          <w:rFonts w:ascii="Palatino Linotype" w:hAnsi="Palatino Linotype"/>
          <w:sz w:val="22"/>
        </w:rPr>
        <w:t xml:space="preserve">(3) </w:t>
      </w:r>
      <w:r w:rsidR="00174BD0" w:rsidRPr="00133E8B">
        <w:rPr>
          <w:rFonts w:ascii="Palatino Linotype" w:hAnsi="Palatino Linotype"/>
          <w:sz w:val="22"/>
        </w:rPr>
        <w:t>Xenlulozơ trinitrat l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 xml:space="preserve"> nguyên liệu sản xuất tơ nh</w:t>
      </w:r>
      <w:r w:rsidR="001A2682">
        <w:rPr>
          <w:rFonts w:ascii="Palatino Linotype" w:hAnsi="Palatino Linotype"/>
          <w:sz w:val="22"/>
        </w:rPr>
        <w:t>â</w:t>
      </w:r>
      <w:r w:rsidR="00174BD0" w:rsidRPr="00133E8B">
        <w:rPr>
          <w:rFonts w:ascii="Palatino Linotype" w:hAnsi="Palatino Linotype"/>
          <w:sz w:val="22"/>
        </w:rPr>
        <w:t xml:space="preserve">n tạo. </w:t>
      </w:r>
    </w:p>
    <w:p w:rsidR="00563681" w:rsidRPr="004703E5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4703E5">
        <w:rPr>
          <w:rFonts w:ascii="Palatino Linotype" w:hAnsi="Palatino Linotype"/>
          <w:color w:val="FF0000"/>
          <w:sz w:val="22"/>
        </w:rPr>
        <w:tab/>
      </w:r>
      <w:r w:rsidR="00133E8B" w:rsidRPr="004703E5">
        <w:rPr>
          <w:rFonts w:ascii="Palatino Linotype" w:hAnsi="Palatino Linotype"/>
          <w:color w:val="FF0000"/>
          <w:sz w:val="22"/>
        </w:rPr>
        <w:t xml:space="preserve">(4) </w:t>
      </w:r>
      <w:r w:rsidR="00174BD0" w:rsidRPr="004703E5">
        <w:rPr>
          <w:rFonts w:ascii="Palatino Linotype" w:hAnsi="Palatino Linotype"/>
          <w:color w:val="FF0000"/>
          <w:sz w:val="22"/>
        </w:rPr>
        <w:t>Trong dung dịch, saccarozơ, glucozơ, fructozơ đều hòa tan được Cu(OH)</w:t>
      </w:r>
      <w:r w:rsidR="00174BD0" w:rsidRPr="004703E5">
        <w:rPr>
          <w:rFonts w:ascii="Palatino Linotype" w:hAnsi="Palatino Linotype"/>
          <w:color w:val="FF0000"/>
          <w:sz w:val="22"/>
          <w:vertAlign w:val="subscript"/>
        </w:rPr>
        <w:t>2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 ở nhiệt độ thường. </w:t>
      </w:r>
    </w:p>
    <w:p w:rsidR="00213E64" w:rsidRPr="004703E5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4703E5">
        <w:rPr>
          <w:rFonts w:ascii="Palatino Linotype" w:hAnsi="Palatino Linotype"/>
          <w:color w:val="FF0000"/>
          <w:sz w:val="22"/>
        </w:rPr>
        <w:tab/>
      </w:r>
      <w:r w:rsidR="00133E8B" w:rsidRPr="004703E5">
        <w:rPr>
          <w:rFonts w:ascii="Palatino Linotype" w:hAnsi="Palatino Linotype"/>
          <w:color w:val="FF0000"/>
          <w:sz w:val="22"/>
        </w:rPr>
        <w:t xml:space="preserve">(5) </w:t>
      </w:r>
      <w:r w:rsidR="00174BD0" w:rsidRPr="004703E5">
        <w:rPr>
          <w:rFonts w:ascii="Palatino Linotype" w:hAnsi="Palatino Linotype"/>
          <w:color w:val="FF0000"/>
          <w:sz w:val="22"/>
        </w:rPr>
        <w:t>Xenlulozơ l</w:t>
      </w:r>
      <w:r w:rsidR="001A2682" w:rsidRPr="004703E5">
        <w:rPr>
          <w:rFonts w:ascii="Palatino Linotype" w:hAnsi="Palatino Linotype"/>
          <w:color w:val="FF0000"/>
          <w:sz w:val="22"/>
        </w:rPr>
        <w:t>à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 nguyên liệu để sản xuất tơ axetat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33E8B">
        <w:rPr>
          <w:rFonts w:ascii="Palatino Linotype" w:hAnsi="Palatino Linotype"/>
          <w:sz w:val="22"/>
        </w:rPr>
        <w:t>Số mệnh đề đúng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3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2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5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4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2.</w:t>
      </w:r>
      <w:r w:rsidRPr="00133E8B">
        <w:rPr>
          <w:rFonts w:ascii="Palatino Linotype" w:hAnsi="Palatino Linotype"/>
          <w:sz w:val="22"/>
        </w:rPr>
        <w:t xml:space="preserve"> Thực hiện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c thí nghiệm sau: </w:t>
      </w:r>
    </w:p>
    <w:p w:rsidR="00563681" w:rsidRPr="004703E5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4703E5">
        <w:rPr>
          <w:rFonts w:ascii="Palatino Linotype" w:hAnsi="Palatino Linotype"/>
          <w:color w:val="FF0000"/>
          <w:sz w:val="22"/>
        </w:rPr>
        <w:tab/>
      </w:r>
      <w:r w:rsidR="00133E8B" w:rsidRPr="004703E5">
        <w:rPr>
          <w:rFonts w:ascii="Palatino Linotype" w:hAnsi="Palatino Linotype"/>
          <w:color w:val="FF0000"/>
          <w:sz w:val="22"/>
        </w:rPr>
        <w:t xml:space="preserve">(a) </w:t>
      </w:r>
      <w:r w:rsidR="00174BD0" w:rsidRPr="004703E5">
        <w:rPr>
          <w:rFonts w:ascii="Palatino Linotype" w:hAnsi="Palatino Linotype"/>
          <w:color w:val="FF0000"/>
          <w:sz w:val="22"/>
        </w:rPr>
        <w:t>Cho Fe</w:t>
      </w:r>
      <w:r w:rsidR="00174BD0" w:rsidRPr="004703E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4703E5">
        <w:rPr>
          <w:rFonts w:ascii="Palatino Linotype" w:hAnsi="Palatino Linotype"/>
          <w:color w:val="FF0000"/>
          <w:sz w:val="22"/>
        </w:rPr>
        <w:t>O</w:t>
      </w:r>
      <w:r w:rsidR="00174BD0" w:rsidRPr="004703E5">
        <w:rPr>
          <w:rFonts w:ascii="Palatino Linotype" w:hAnsi="Palatino Linotype"/>
          <w:color w:val="FF0000"/>
          <w:sz w:val="22"/>
          <w:vertAlign w:val="subscript"/>
        </w:rPr>
        <w:t>4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 v</w:t>
      </w:r>
      <w:r w:rsidR="001A2682" w:rsidRPr="004703E5">
        <w:rPr>
          <w:rFonts w:ascii="Palatino Linotype" w:hAnsi="Palatino Linotype"/>
          <w:color w:val="FF0000"/>
          <w:sz w:val="22"/>
        </w:rPr>
        <w:t>à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o dung dịch HCl. </w:t>
      </w:r>
    </w:p>
    <w:p w:rsidR="00563681" w:rsidRPr="00133E8B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133E8B" w:rsidRPr="00133E8B">
        <w:rPr>
          <w:rFonts w:ascii="Palatino Linotype" w:hAnsi="Palatino Linotype"/>
          <w:sz w:val="22"/>
        </w:rPr>
        <w:t xml:space="preserve">(b) </w:t>
      </w:r>
      <w:r w:rsidR="00174BD0" w:rsidRPr="00133E8B">
        <w:rPr>
          <w:rFonts w:ascii="Palatino Linotype" w:hAnsi="Palatino Linotype"/>
          <w:sz w:val="22"/>
        </w:rPr>
        <w:t>Cho Fe</w:t>
      </w:r>
      <w:r w:rsidR="00174BD0" w:rsidRPr="00213E64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>O</w:t>
      </w:r>
      <w:r w:rsidR="00174BD0" w:rsidRPr="00213E64">
        <w:rPr>
          <w:rFonts w:ascii="Palatino Linotype" w:hAnsi="Palatino Linotype"/>
          <w:sz w:val="22"/>
          <w:vertAlign w:val="subscript"/>
        </w:rPr>
        <w:t>4</w:t>
      </w:r>
      <w:r w:rsidR="00174BD0" w:rsidRPr="00133E8B">
        <w:rPr>
          <w:rFonts w:ascii="Palatino Linotype" w:hAnsi="Palatino Linotype"/>
          <w:sz w:val="22"/>
        </w:rPr>
        <w:t xml:space="preserve"> v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>o dung dịch HNO</w:t>
      </w:r>
      <w:r w:rsidR="00174BD0" w:rsidRPr="00213E64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 xml:space="preserve"> dư, tạo sản phẩm khử duy nhất l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 xml:space="preserve"> NO. </w:t>
      </w:r>
    </w:p>
    <w:p w:rsidR="00563681" w:rsidRPr="00133E8B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133E8B" w:rsidRPr="00133E8B">
        <w:rPr>
          <w:rFonts w:ascii="Palatino Linotype" w:hAnsi="Palatino Linotype"/>
          <w:sz w:val="22"/>
        </w:rPr>
        <w:t xml:space="preserve">(c) </w:t>
      </w:r>
      <w:r w:rsidR="00174BD0" w:rsidRPr="00133E8B">
        <w:rPr>
          <w:rFonts w:ascii="Palatino Linotype" w:hAnsi="Palatino Linotype"/>
          <w:sz w:val="22"/>
        </w:rPr>
        <w:t>Sục khí SO</w:t>
      </w:r>
      <w:r w:rsidR="00174BD0" w:rsidRPr="00213E64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 đến dư v</w:t>
      </w:r>
      <w:r w:rsidR="001A2682">
        <w:rPr>
          <w:rFonts w:ascii="Palatino Linotype" w:hAnsi="Palatino Linotype"/>
          <w:sz w:val="22"/>
        </w:rPr>
        <w:t>à</w:t>
      </w:r>
      <w:r w:rsidR="00174BD0" w:rsidRPr="00133E8B">
        <w:rPr>
          <w:rFonts w:ascii="Palatino Linotype" w:hAnsi="Palatino Linotype"/>
          <w:sz w:val="22"/>
        </w:rPr>
        <w:t xml:space="preserve">o dung dịch NaOH. </w:t>
      </w:r>
    </w:p>
    <w:p w:rsidR="00563681" w:rsidRPr="004703E5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4703E5">
        <w:rPr>
          <w:rFonts w:ascii="Palatino Linotype" w:hAnsi="Palatino Linotype"/>
          <w:color w:val="FF0000"/>
          <w:sz w:val="22"/>
        </w:rPr>
        <w:tab/>
      </w:r>
      <w:r w:rsidR="00133E8B" w:rsidRPr="004703E5">
        <w:rPr>
          <w:rFonts w:ascii="Palatino Linotype" w:hAnsi="Palatino Linotype"/>
          <w:color w:val="FF0000"/>
          <w:sz w:val="22"/>
        </w:rPr>
        <w:t xml:space="preserve">(d) </w:t>
      </w:r>
      <w:r w:rsidR="00174BD0" w:rsidRPr="004703E5">
        <w:rPr>
          <w:rFonts w:ascii="Palatino Linotype" w:hAnsi="Palatino Linotype"/>
          <w:color w:val="FF0000"/>
          <w:sz w:val="22"/>
        </w:rPr>
        <w:t>Cho Fe v</w:t>
      </w:r>
      <w:r w:rsidR="001A2682" w:rsidRPr="004703E5">
        <w:rPr>
          <w:rFonts w:ascii="Palatino Linotype" w:hAnsi="Palatino Linotype"/>
          <w:color w:val="FF0000"/>
          <w:sz w:val="22"/>
        </w:rPr>
        <w:t>à</w:t>
      </w:r>
      <w:r w:rsidR="00174BD0" w:rsidRPr="004703E5">
        <w:rPr>
          <w:rFonts w:ascii="Palatino Linotype" w:hAnsi="Palatino Linotype"/>
          <w:color w:val="FF0000"/>
          <w:sz w:val="22"/>
        </w:rPr>
        <w:t>o dung dịch FeCl</w:t>
      </w:r>
      <w:r w:rsidR="00174BD0" w:rsidRPr="004703E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 dư. </w:t>
      </w:r>
    </w:p>
    <w:p w:rsidR="00563681" w:rsidRPr="004703E5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4703E5">
        <w:rPr>
          <w:rFonts w:ascii="Palatino Linotype" w:hAnsi="Palatino Linotype"/>
          <w:color w:val="FF0000"/>
          <w:sz w:val="22"/>
        </w:rPr>
        <w:tab/>
      </w:r>
      <w:r w:rsidR="00133E8B" w:rsidRPr="004703E5">
        <w:rPr>
          <w:rFonts w:ascii="Palatino Linotype" w:hAnsi="Palatino Linotype"/>
          <w:color w:val="FF0000"/>
          <w:sz w:val="22"/>
        </w:rPr>
        <w:t xml:space="preserve">(e) </w:t>
      </w:r>
      <w:r w:rsidR="00174BD0" w:rsidRPr="004703E5">
        <w:rPr>
          <w:rFonts w:ascii="Palatino Linotype" w:hAnsi="Palatino Linotype"/>
          <w:color w:val="FF0000"/>
          <w:sz w:val="22"/>
        </w:rPr>
        <w:t>Cho hỗn hợp Cu v</w:t>
      </w:r>
      <w:r w:rsidR="001A2682" w:rsidRPr="004703E5">
        <w:rPr>
          <w:rFonts w:ascii="Palatino Linotype" w:hAnsi="Palatino Linotype"/>
          <w:color w:val="FF0000"/>
          <w:sz w:val="22"/>
        </w:rPr>
        <w:t>à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 FeCl</w:t>
      </w:r>
      <w:r w:rsidR="00174BD0" w:rsidRPr="004703E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 (tỉ lệ</w:t>
      </w:r>
      <w:r w:rsidR="003F434B" w:rsidRPr="004703E5">
        <w:rPr>
          <w:rFonts w:ascii="Palatino Linotype" w:hAnsi="Palatino Linotype"/>
          <w:color w:val="FF0000"/>
          <w:sz w:val="22"/>
        </w:rPr>
        <w:t xml:space="preserve"> mol 1 : 1</w:t>
      </w:r>
      <w:r w:rsidR="00174BD0" w:rsidRPr="004703E5">
        <w:rPr>
          <w:rFonts w:ascii="Palatino Linotype" w:hAnsi="Palatino Linotype"/>
          <w:color w:val="FF0000"/>
          <w:sz w:val="22"/>
        </w:rPr>
        <w:t>) v</w:t>
      </w:r>
      <w:r w:rsidR="001A2682" w:rsidRPr="004703E5">
        <w:rPr>
          <w:rFonts w:ascii="Palatino Linotype" w:hAnsi="Palatino Linotype"/>
          <w:color w:val="FF0000"/>
          <w:sz w:val="22"/>
        </w:rPr>
        <w:t>à</w:t>
      </w:r>
      <w:r w:rsidR="00174BD0" w:rsidRPr="004703E5">
        <w:rPr>
          <w:rFonts w:ascii="Palatino Linotype" w:hAnsi="Palatino Linotype"/>
          <w:color w:val="FF0000"/>
          <w:sz w:val="22"/>
        </w:rPr>
        <w:t>o H</w:t>
      </w:r>
      <w:r w:rsidR="00174BD0" w:rsidRPr="004703E5">
        <w:rPr>
          <w:rFonts w:ascii="Palatino Linotype" w:hAnsi="Palatino Linotype"/>
          <w:color w:val="FF0000"/>
          <w:sz w:val="22"/>
          <w:vertAlign w:val="subscript"/>
        </w:rPr>
        <w:t>2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O dư. </w:t>
      </w:r>
    </w:p>
    <w:p w:rsidR="00563681" w:rsidRPr="004703E5" w:rsidRDefault="00213E64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4703E5">
        <w:rPr>
          <w:rFonts w:ascii="Palatino Linotype" w:hAnsi="Palatino Linotype"/>
          <w:color w:val="FF0000"/>
          <w:sz w:val="22"/>
        </w:rPr>
        <w:tab/>
      </w:r>
      <w:r w:rsidR="00133E8B" w:rsidRPr="004703E5">
        <w:rPr>
          <w:rFonts w:ascii="Palatino Linotype" w:hAnsi="Palatino Linotype"/>
          <w:color w:val="FF0000"/>
          <w:sz w:val="22"/>
        </w:rPr>
        <w:t xml:space="preserve">(f) </w:t>
      </w:r>
      <w:r w:rsidR="00174BD0" w:rsidRPr="004703E5">
        <w:rPr>
          <w:rFonts w:ascii="Palatino Linotype" w:hAnsi="Palatino Linotype"/>
          <w:color w:val="FF0000"/>
          <w:sz w:val="22"/>
        </w:rPr>
        <w:t>Cho Al v</w:t>
      </w:r>
      <w:r w:rsidR="001A2682" w:rsidRPr="004703E5">
        <w:rPr>
          <w:rFonts w:ascii="Palatino Linotype" w:hAnsi="Palatino Linotype"/>
          <w:color w:val="FF0000"/>
          <w:sz w:val="22"/>
        </w:rPr>
        <w:t>à</w:t>
      </w:r>
      <w:r w:rsidR="00174BD0" w:rsidRPr="004703E5">
        <w:rPr>
          <w:rFonts w:ascii="Palatino Linotype" w:hAnsi="Palatino Linotype"/>
          <w:color w:val="FF0000"/>
          <w:sz w:val="22"/>
        </w:rPr>
        <w:t>o dung dịch HNO</w:t>
      </w:r>
      <w:r w:rsidR="00174BD0" w:rsidRPr="004703E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 lo</w:t>
      </w:r>
      <w:r w:rsidR="001A2682" w:rsidRPr="004703E5">
        <w:rPr>
          <w:rFonts w:ascii="Palatino Linotype" w:hAnsi="Palatino Linotype"/>
          <w:color w:val="FF0000"/>
          <w:sz w:val="22"/>
        </w:rPr>
        <w:t>ã</w:t>
      </w:r>
      <w:r w:rsidR="00174BD0" w:rsidRPr="004703E5">
        <w:rPr>
          <w:rFonts w:ascii="Palatino Linotype" w:hAnsi="Palatino Linotype"/>
          <w:color w:val="FF0000"/>
          <w:sz w:val="22"/>
        </w:rPr>
        <w:t>ng (không có khí tho</w:t>
      </w:r>
      <w:r w:rsidR="001A2682" w:rsidRPr="004703E5">
        <w:rPr>
          <w:rFonts w:ascii="Palatino Linotype" w:hAnsi="Palatino Linotype"/>
          <w:color w:val="FF0000"/>
          <w:sz w:val="22"/>
        </w:rPr>
        <w:t>á</w:t>
      </w:r>
      <w:r w:rsidR="00174BD0" w:rsidRPr="004703E5">
        <w:rPr>
          <w:rFonts w:ascii="Palatino Linotype" w:hAnsi="Palatino Linotype"/>
          <w:color w:val="FF0000"/>
          <w:sz w:val="22"/>
        </w:rPr>
        <w:t xml:space="preserve">t ra)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33E8B">
        <w:rPr>
          <w:rFonts w:ascii="Palatino Linotype" w:hAnsi="Palatino Linotype"/>
          <w:sz w:val="22"/>
        </w:rPr>
        <w:t>Sau khi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phản ứng xảy ra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, số thí nghiệm thu được dung dịch chứa hai muối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DF5F69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4. 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2. 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5.  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3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3.</w:t>
      </w:r>
      <w:r w:rsidRPr="00133E8B">
        <w:rPr>
          <w:rFonts w:ascii="Palatino Linotype" w:hAnsi="Palatino Linotype"/>
          <w:sz w:val="22"/>
        </w:rPr>
        <w:t xml:space="preserve"> Đốt ch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y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12,36 gam amino axit X dạng H</w:t>
      </w:r>
      <w:r w:rsidRPr="00E61FE7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NC</w:t>
      </w:r>
      <w:r w:rsidRPr="00E61FE7">
        <w:rPr>
          <w:rFonts w:ascii="Palatino Linotype" w:hAnsi="Palatino Linotype"/>
          <w:sz w:val="22"/>
          <w:vertAlign w:val="subscript"/>
        </w:rPr>
        <w:t>x</w:t>
      </w:r>
      <w:r w:rsidRPr="00133E8B">
        <w:rPr>
          <w:rFonts w:ascii="Palatino Linotype" w:hAnsi="Palatino Linotype"/>
          <w:sz w:val="22"/>
        </w:rPr>
        <w:t>H</w:t>
      </w:r>
      <w:r w:rsidRPr="00E61FE7">
        <w:rPr>
          <w:rFonts w:ascii="Palatino Linotype" w:hAnsi="Palatino Linotype"/>
          <w:sz w:val="22"/>
          <w:vertAlign w:val="subscript"/>
        </w:rPr>
        <w:t>y</w:t>
      </w:r>
      <w:r w:rsidRPr="00133E8B">
        <w:rPr>
          <w:rFonts w:ascii="Palatino Linotype" w:hAnsi="Palatino Linotype"/>
          <w:sz w:val="22"/>
        </w:rPr>
        <w:t>(COOH)</w:t>
      </w:r>
      <w:r w:rsidRPr="000E7163">
        <w:rPr>
          <w:rFonts w:ascii="Palatino Linotype" w:hAnsi="Palatino Linotype"/>
          <w:sz w:val="22"/>
          <w:vertAlign w:val="subscript"/>
        </w:rPr>
        <w:t>t</w:t>
      </w:r>
      <w:r w:rsidRPr="00133E8B">
        <w:rPr>
          <w:rFonts w:ascii="Palatino Linotype" w:hAnsi="Palatino Linotype"/>
          <w:sz w:val="22"/>
        </w:rPr>
        <w:t>, thu được a mol CO</w:t>
      </w:r>
      <w:r w:rsidRPr="009942DB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b mol H</w:t>
      </w:r>
      <w:r w:rsidRPr="009942DB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O (b &gt; a). Mặt kh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, cho 0,2 mol X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1 lít dung dịch hỗn hợp KOH 0,4M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NaOH 0,3M, thu được dung dịch Y. Thêm dung dịch HCl dư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Y, thu được dung dịch chứa 75,25 gam muối. Gi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 trị của b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974DCE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0,48.  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0,42.  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C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0,54.  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0,30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Pr="00F5740C" w:rsidRDefault="008454C6" w:rsidP="00F5740C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F5740C">
        <w:rPr>
          <w:rFonts w:ascii="Palatino Linotype" w:hAnsi="Palatino Linotype"/>
          <w:position w:val="-74"/>
          <w:sz w:val="22"/>
        </w:rPr>
        <w:object w:dxaOrig="8600" w:dyaOrig="1600">
          <v:shape id="_x0000_i1038" type="#_x0000_t75" style="width:429.75pt;height:80.25pt" o:ole="">
            <v:imagedata r:id="rId34" o:title=""/>
          </v:shape>
          <o:OLEObject Type="Embed" ProgID="Equation.DSMT4" ShapeID="_x0000_i1038" DrawAspect="Content" ObjectID="_1647114276" r:id="rId35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4.</w:t>
      </w:r>
      <w:r w:rsidRPr="00133E8B">
        <w:rPr>
          <w:rFonts w:ascii="Palatino Linotype" w:hAnsi="Palatino Linotype"/>
          <w:sz w:val="22"/>
        </w:rPr>
        <w:t xml:space="preserve"> Cho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c chất sau: </w:t>
      </w:r>
      <w:r w:rsidRPr="00F5740C">
        <w:rPr>
          <w:rFonts w:ascii="Palatino Linotype" w:hAnsi="Palatino Linotype"/>
          <w:color w:val="FF0000"/>
          <w:sz w:val="22"/>
        </w:rPr>
        <w:t xml:space="preserve">Saccarozơ, </w:t>
      </w:r>
      <w:r w:rsidRPr="00133E8B">
        <w:rPr>
          <w:rFonts w:ascii="Palatino Linotype" w:hAnsi="Palatino Linotype"/>
          <w:sz w:val="22"/>
        </w:rPr>
        <w:t xml:space="preserve">glucozơ, </w:t>
      </w:r>
      <w:r w:rsidRPr="00F5740C">
        <w:rPr>
          <w:rFonts w:ascii="Palatino Linotype" w:hAnsi="Palatino Linotype"/>
          <w:color w:val="FF0000"/>
          <w:sz w:val="22"/>
        </w:rPr>
        <w:t>etyl fomat, Ala-Gly-Al</w:t>
      </w:r>
      <w:r w:rsidR="008E1105" w:rsidRPr="00F5740C">
        <w:rPr>
          <w:rFonts w:ascii="Palatino Linotype" w:hAnsi="Palatino Linotype"/>
          <w:color w:val="FF0000"/>
          <w:sz w:val="22"/>
        </w:rPr>
        <w:t>a.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 </w:t>
      </w:r>
      <w:r w:rsidRPr="00133E8B">
        <w:rPr>
          <w:rFonts w:ascii="Palatino Linotype" w:hAnsi="Palatino Linotype"/>
          <w:sz w:val="22"/>
        </w:rPr>
        <w:t>Số chất tham gia phản ứng thủy ph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n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68356A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2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4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1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D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3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5.</w:t>
      </w:r>
      <w:r w:rsidRPr="00133E8B">
        <w:rPr>
          <w:rFonts w:ascii="Palatino Linotype" w:hAnsi="Palatino Linotype"/>
          <w:sz w:val="22"/>
        </w:rPr>
        <w:t xml:space="preserve"> Cho hỗn hợp Zn, Mg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Ag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dung dịch CuCl</w:t>
      </w:r>
      <w:r w:rsidRPr="00396B37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, sau khi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phản ứng xảy ra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hu được hỗn hợp ba kim loại. Ba kim loại đó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396B37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Zn, Mg, Cu.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Zn, Mg, Ag.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Mg, Cu, Ag.        </w:t>
      </w: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D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Zn, Ag, Cu. </w:t>
      </w:r>
    </w:p>
    <w:p w:rsidR="00563681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6.</w:t>
      </w:r>
      <w:r w:rsidRPr="00133E8B">
        <w:rPr>
          <w:rFonts w:ascii="Palatino Linotype" w:hAnsi="Palatino Linotype"/>
          <w:sz w:val="22"/>
        </w:rPr>
        <w:t xml:space="preserve"> Kết quả thí nghiệm của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c dung dịch X, Y, Z, T với thuốc thử được ghi ở bảng sau: </w:t>
      </w:r>
    </w:p>
    <w:tbl>
      <w:tblPr>
        <w:tblStyle w:val="TableGrid0"/>
        <w:tblW w:w="0" w:type="auto"/>
        <w:tblBorders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3398"/>
        <w:gridCol w:w="3398"/>
        <w:gridCol w:w="3399"/>
      </w:tblGrid>
      <w:tr w:rsidR="00805EE7" w:rsidRPr="00995D59" w:rsidTr="00805EE7">
        <w:tc>
          <w:tcPr>
            <w:tcW w:w="3398" w:type="dxa"/>
          </w:tcPr>
          <w:p w:rsidR="00805EE7" w:rsidRPr="00995D59" w:rsidRDefault="00805EE7" w:rsidP="00A132B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b/>
                <w:color w:val="0070C0"/>
                <w:sz w:val="22"/>
              </w:rPr>
            </w:pPr>
            <w:r w:rsidRPr="00995D59">
              <w:rPr>
                <w:rFonts w:ascii="Palatino Linotype" w:hAnsi="Palatino Linotype"/>
                <w:b/>
                <w:color w:val="0070C0"/>
                <w:sz w:val="22"/>
              </w:rPr>
              <w:t>Mẫu thử</w:t>
            </w:r>
          </w:p>
        </w:tc>
        <w:tc>
          <w:tcPr>
            <w:tcW w:w="3398" w:type="dxa"/>
          </w:tcPr>
          <w:p w:rsidR="00805EE7" w:rsidRPr="00995D59" w:rsidRDefault="00805EE7" w:rsidP="00A132B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b/>
                <w:color w:val="0070C0"/>
                <w:sz w:val="22"/>
              </w:rPr>
            </w:pPr>
            <w:r w:rsidRPr="00995D59">
              <w:rPr>
                <w:rFonts w:ascii="Palatino Linotype" w:hAnsi="Palatino Linotype"/>
                <w:b/>
                <w:color w:val="0070C0"/>
                <w:sz w:val="22"/>
              </w:rPr>
              <w:t>Thuốc thử</w:t>
            </w:r>
          </w:p>
        </w:tc>
        <w:tc>
          <w:tcPr>
            <w:tcW w:w="3399" w:type="dxa"/>
          </w:tcPr>
          <w:p w:rsidR="00805EE7" w:rsidRPr="00995D59" w:rsidRDefault="00805EE7" w:rsidP="00A132B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b/>
                <w:color w:val="0070C0"/>
                <w:sz w:val="22"/>
              </w:rPr>
            </w:pPr>
            <w:r w:rsidRPr="00995D59">
              <w:rPr>
                <w:rFonts w:ascii="Palatino Linotype" w:hAnsi="Palatino Linotype"/>
                <w:b/>
                <w:color w:val="0070C0"/>
                <w:sz w:val="22"/>
              </w:rPr>
              <w:t>Hiện tượng</w:t>
            </w:r>
          </w:p>
        </w:tc>
      </w:tr>
      <w:tr w:rsidR="00805EE7" w:rsidTr="00805EE7">
        <w:tc>
          <w:tcPr>
            <w:tcW w:w="3398" w:type="dxa"/>
          </w:tcPr>
          <w:p w:rsidR="00805EE7" w:rsidRPr="00133E8B" w:rsidRDefault="00805EE7" w:rsidP="00A132B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>X</w:t>
            </w:r>
          </w:p>
        </w:tc>
        <w:tc>
          <w:tcPr>
            <w:tcW w:w="3398" w:type="dxa"/>
          </w:tcPr>
          <w:p w:rsidR="00805EE7" w:rsidRPr="00133E8B" w:rsidRDefault="00805EE7" w:rsidP="00805EE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 xml:space="preserve">Quỳ tím </w:t>
            </w:r>
          </w:p>
        </w:tc>
        <w:tc>
          <w:tcPr>
            <w:tcW w:w="3399" w:type="dxa"/>
          </w:tcPr>
          <w:p w:rsidR="00805EE7" w:rsidRPr="00133E8B" w:rsidRDefault="00805EE7" w:rsidP="00805EE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>Chuyển m</w:t>
            </w:r>
            <w:r>
              <w:rPr>
                <w:rFonts w:ascii="Palatino Linotype" w:hAnsi="Palatino Linotype"/>
                <w:sz w:val="22"/>
              </w:rPr>
              <w:t>à</w:t>
            </w:r>
            <w:r w:rsidRPr="00133E8B">
              <w:rPr>
                <w:rFonts w:ascii="Palatino Linotype" w:hAnsi="Palatino Linotype"/>
                <w:sz w:val="22"/>
              </w:rPr>
              <w:t xml:space="preserve">u hồng </w:t>
            </w:r>
          </w:p>
        </w:tc>
      </w:tr>
      <w:tr w:rsidR="00805EE7" w:rsidTr="00805EE7">
        <w:tc>
          <w:tcPr>
            <w:tcW w:w="3398" w:type="dxa"/>
          </w:tcPr>
          <w:p w:rsidR="00805EE7" w:rsidRPr="00133E8B" w:rsidRDefault="00805EE7" w:rsidP="00A132B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>Y</w:t>
            </w:r>
          </w:p>
        </w:tc>
        <w:tc>
          <w:tcPr>
            <w:tcW w:w="3398" w:type="dxa"/>
          </w:tcPr>
          <w:p w:rsidR="00805EE7" w:rsidRPr="00133E8B" w:rsidRDefault="00805EE7" w:rsidP="00805EE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>Dung dịch I</w:t>
            </w:r>
            <w:r w:rsidRPr="00A132BF">
              <w:rPr>
                <w:rFonts w:ascii="Palatino Linotype" w:hAnsi="Palatino Linotype"/>
                <w:sz w:val="22"/>
                <w:vertAlign w:val="subscript"/>
              </w:rPr>
              <w:t>2</w:t>
            </w:r>
            <w:r w:rsidRPr="00133E8B">
              <w:rPr>
                <w:rFonts w:ascii="Palatino Linotype" w:hAnsi="Palatino Linotype"/>
                <w:sz w:val="22"/>
              </w:rPr>
              <w:t xml:space="preserve"> </w:t>
            </w:r>
          </w:p>
        </w:tc>
        <w:tc>
          <w:tcPr>
            <w:tcW w:w="3399" w:type="dxa"/>
          </w:tcPr>
          <w:p w:rsidR="00805EE7" w:rsidRPr="00133E8B" w:rsidRDefault="00805EE7" w:rsidP="00805EE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>Có m</w:t>
            </w:r>
            <w:r>
              <w:rPr>
                <w:rFonts w:ascii="Palatino Linotype" w:hAnsi="Palatino Linotype"/>
                <w:sz w:val="22"/>
              </w:rPr>
              <w:t>à</w:t>
            </w:r>
            <w:r w:rsidRPr="00133E8B">
              <w:rPr>
                <w:rFonts w:ascii="Palatino Linotype" w:hAnsi="Palatino Linotype"/>
                <w:sz w:val="22"/>
              </w:rPr>
              <w:t xml:space="preserve">u xanh tím </w:t>
            </w:r>
          </w:p>
        </w:tc>
      </w:tr>
      <w:tr w:rsidR="00805EE7" w:rsidTr="00805EE7">
        <w:tc>
          <w:tcPr>
            <w:tcW w:w="3398" w:type="dxa"/>
          </w:tcPr>
          <w:p w:rsidR="00805EE7" w:rsidRPr="00133E8B" w:rsidRDefault="00805EE7" w:rsidP="00A132B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>Z</w:t>
            </w:r>
          </w:p>
        </w:tc>
        <w:tc>
          <w:tcPr>
            <w:tcW w:w="3398" w:type="dxa"/>
          </w:tcPr>
          <w:p w:rsidR="00805EE7" w:rsidRPr="00133E8B" w:rsidRDefault="00805EE7" w:rsidP="00805EE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>AgNO</w:t>
            </w:r>
            <w:r w:rsidRPr="00A132BF">
              <w:rPr>
                <w:rFonts w:ascii="Palatino Linotype" w:hAnsi="Palatino Linotype"/>
                <w:sz w:val="22"/>
                <w:vertAlign w:val="subscript"/>
              </w:rPr>
              <w:t>3</w:t>
            </w:r>
            <w:r w:rsidRPr="00133E8B">
              <w:rPr>
                <w:rFonts w:ascii="Palatino Linotype" w:hAnsi="Palatino Linotype"/>
                <w:sz w:val="22"/>
              </w:rPr>
              <w:t>/NH</w:t>
            </w:r>
            <w:r w:rsidRPr="00A132BF">
              <w:rPr>
                <w:rFonts w:ascii="Palatino Linotype" w:hAnsi="Palatino Linotype"/>
                <w:sz w:val="22"/>
                <w:vertAlign w:val="subscript"/>
              </w:rPr>
              <w:t>3</w:t>
            </w:r>
            <w:r w:rsidRPr="00133E8B">
              <w:rPr>
                <w:rFonts w:ascii="Palatino Linotype" w:hAnsi="Palatino Linotype"/>
                <w:sz w:val="22"/>
              </w:rPr>
              <w:t xml:space="preserve"> </w:t>
            </w:r>
          </w:p>
        </w:tc>
        <w:tc>
          <w:tcPr>
            <w:tcW w:w="3399" w:type="dxa"/>
          </w:tcPr>
          <w:p w:rsidR="00805EE7" w:rsidRPr="00133E8B" w:rsidRDefault="00805EE7" w:rsidP="00805EE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 xml:space="preserve">Kết tủa Ag </w:t>
            </w:r>
          </w:p>
        </w:tc>
      </w:tr>
      <w:tr w:rsidR="00805EE7" w:rsidTr="00805EE7">
        <w:tc>
          <w:tcPr>
            <w:tcW w:w="3398" w:type="dxa"/>
          </w:tcPr>
          <w:p w:rsidR="00805EE7" w:rsidRPr="00133E8B" w:rsidRDefault="00805EE7" w:rsidP="00A132BF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>T</w:t>
            </w:r>
          </w:p>
        </w:tc>
        <w:tc>
          <w:tcPr>
            <w:tcW w:w="3398" w:type="dxa"/>
          </w:tcPr>
          <w:p w:rsidR="00805EE7" w:rsidRPr="00133E8B" w:rsidRDefault="00805EE7" w:rsidP="00805EE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 xml:space="preserve">Nước brom </w:t>
            </w:r>
          </w:p>
        </w:tc>
        <w:tc>
          <w:tcPr>
            <w:tcW w:w="3399" w:type="dxa"/>
          </w:tcPr>
          <w:p w:rsidR="00805EE7" w:rsidRPr="00133E8B" w:rsidRDefault="00805EE7" w:rsidP="00805EE7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133E8B">
              <w:rPr>
                <w:rFonts w:ascii="Palatino Linotype" w:hAnsi="Palatino Linotype"/>
                <w:sz w:val="22"/>
              </w:rPr>
              <w:t xml:space="preserve">Kết tủa trắng </w:t>
            </w:r>
          </w:p>
        </w:tc>
      </w:tr>
    </w:tbl>
    <w:p w:rsidR="00805EE7" w:rsidRPr="00805EE7" w:rsidRDefault="00805EE7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8"/>
        </w:rPr>
      </w:pP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33E8B">
        <w:rPr>
          <w:rFonts w:ascii="Palatino Linotype" w:hAnsi="Palatino Linotype"/>
          <w:sz w:val="22"/>
        </w:rPr>
        <w:lastRenderedPageBreak/>
        <w:t>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dung dịch X, Y, Z, T lần lượt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8806DE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Axit glutamic, tinh bột, glucozơ, anilin.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Anilin, tinh bột, glucozơ, axit glutami</w:t>
      </w:r>
      <w:r w:rsidR="002F1500" w:rsidRPr="002F1500">
        <w:rPr>
          <w:rFonts w:ascii="Palatino Linotype" w:hAnsi="Palatino Linotype"/>
          <w:color w:val="auto"/>
          <w:sz w:val="22"/>
        </w:rPr>
        <w:t xml:space="preserve">c. </w:t>
      </w:r>
    </w:p>
    <w:p w:rsidR="00563681" w:rsidRPr="00133E8B" w:rsidRDefault="008806DE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Axit glutamic, glucozơ, tinh bột, anilin.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Axit glutamic, tinh bột, anilin, glucozơ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7.</w:t>
      </w:r>
      <w:r w:rsidRPr="00133E8B">
        <w:rPr>
          <w:rFonts w:ascii="Palatino Linotype" w:hAnsi="Palatino Linotype"/>
          <w:sz w:val="22"/>
        </w:rPr>
        <w:t xml:space="preserve"> Từ hai muối X, Y thực hiện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c phản ứng sau: </w:t>
      </w:r>
    </w:p>
    <w:p w:rsidR="00563681" w:rsidRPr="00133E8B" w:rsidRDefault="008806DE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  <w:t xml:space="preserve">(1) </w:t>
      </w:r>
      <w:r w:rsidR="00174BD0" w:rsidRPr="00133E8B">
        <w:rPr>
          <w:rFonts w:ascii="Palatino Linotype" w:hAnsi="Palatino Linotype"/>
          <w:sz w:val="22"/>
        </w:rPr>
        <w:t xml:space="preserve">X </w:t>
      </w:r>
      <w:r w:rsidR="00174BD0" w:rsidRPr="00133E8B">
        <w:rPr>
          <w:rFonts w:ascii="Times New Roman" w:hAnsi="Times New Roman" w:cs="Times New Roman"/>
          <w:sz w:val="22"/>
        </w:rPr>
        <w:t>→</w:t>
      </w:r>
      <w:r w:rsidR="00174BD0" w:rsidRPr="00133E8B">
        <w:rPr>
          <w:rFonts w:ascii="Palatino Linotype" w:hAnsi="Palatino Linotype"/>
          <w:sz w:val="22"/>
        </w:rPr>
        <w:t xml:space="preserve"> X</w:t>
      </w:r>
      <w:r w:rsidR="00174BD0" w:rsidRPr="008806DE">
        <w:rPr>
          <w:rFonts w:ascii="Palatino Linotype" w:hAnsi="Palatino Linotype"/>
          <w:sz w:val="22"/>
          <w:vertAlign w:val="subscript"/>
        </w:rPr>
        <w:t>1</w:t>
      </w:r>
      <w:r w:rsidR="00174BD0" w:rsidRPr="00133E8B">
        <w:rPr>
          <w:rFonts w:ascii="Palatino Linotype" w:hAnsi="Palatino Linotype"/>
          <w:sz w:val="22"/>
        </w:rPr>
        <w:t xml:space="preserve"> + CO</w:t>
      </w:r>
      <w:r w:rsidR="00174BD0" w:rsidRPr="008806DE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;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  <w:t xml:space="preserve">(2) </w:t>
      </w:r>
      <w:r w:rsidR="00174BD0" w:rsidRPr="00133E8B">
        <w:rPr>
          <w:rFonts w:ascii="Palatino Linotype" w:hAnsi="Palatino Linotype"/>
          <w:sz w:val="22"/>
        </w:rPr>
        <w:t>X</w:t>
      </w:r>
      <w:r w:rsidR="00174BD0" w:rsidRPr="008806DE">
        <w:rPr>
          <w:rFonts w:ascii="Palatino Linotype" w:hAnsi="Palatino Linotype"/>
          <w:sz w:val="22"/>
          <w:vertAlign w:val="subscript"/>
        </w:rPr>
        <w:t>1</w:t>
      </w:r>
      <w:r w:rsidR="00174BD0" w:rsidRPr="00133E8B">
        <w:rPr>
          <w:rFonts w:ascii="Palatino Linotype" w:hAnsi="Palatino Linotype"/>
          <w:sz w:val="22"/>
        </w:rPr>
        <w:t xml:space="preserve"> + H</w:t>
      </w:r>
      <w:r w:rsidR="00174BD0" w:rsidRPr="008806DE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O </w:t>
      </w:r>
      <w:r w:rsidR="00174BD0" w:rsidRPr="00133E8B">
        <w:rPr>
          <w:rFonts w:ascii="Times New Roman" w:hAnsi="Times New Roman" w:cs="Times New Roman"/>
          <w:sz w:val="22"/>
        </w:rPr>
        <w:t>→</w:t>
      </w:r>
      <w:r w:rsidR="00174BD0" w:rsidRPr="00133E8B">
        <w:rPr>
          <w:rFonts w:ascii="Palatino Linotype" w:hAnsi="Palatino Linotype"/>
          <w:sz w:val="22"/>
        </w:rPr>
        <w:t xml:space="preserve"> X</w:t>
      </w:r>
      <w:r w:rsidR="00174BD0" w:rsidRPr="008806DE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8806DE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  <w:t xml:space="preserve">(3) </w:t>
      </w:r>
      <w:r w:rsidR="00174BD0" w:rsidRPr="00133E8B">
        <w:rPr>
          <w:rFonts w:ascii="Palatino Linotype" w:hAnsi="Palatino Linotype"/>
          <w:sz w:val="22"/>
        </w:rPr>
        <w:t>X</w:t>
      </w:r>
      <w:r w:rsidR="00174BD0" w:rsidRPr="008806DE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 + Y </w:t>
      </w:r>
      <w:r w:rsidR="00174BD0" w:rsidRPr="00133E8B">
        <w:rPr>
          <w:rFonts w:ascii="Times New Roman" w:hAnsi="Times New Roman" w:cs="Times New Roman"/>
          <w:sz w:val="22"/>
        </w:rPr>
        <w:t>→</w:t>
      </w:r>
      <w:r w:rsidR="00174BD0" w:rsidRPr="00133E8B">
        <w:rPr>
          <w:rFonts w:ascii="Palatino Linotype" w:hAnsi="Palatino Linotype"/>
          <w:sz w:val="22"/>
        </w:rPr>
        <w:t xml:space="preserve"> X + Y</w:t>
      </w:r>
      <w:r w:rsidR="00174BD0" w:rsidRPr="008806DE">
        <w:rPr>
          <w:rFonts w:ascii="Palatino Linotype" w:hAnsi="Palatino Linotype"/>
          <w:sz w:val="22"/>
          <w:vertAlign w:val="subscript"/>
        </w:rPr>
        <w:t>1</w:t>
      </w:r>
      <w:r w:rsidR="00174BD0" w:rsidRPr="00133E8B">
        <w:rPr>
          <w:rFonts w:ascii="Palatino Linotype" w:hAnsi="Palatino Linotype"/>
          <w:sz w:val="22"/>
        </w:rPr>
        <w:t xml:space="preserve"> + H</w:t>
      </w:r>
      <w:r w:rsidR="00174BD0" w:rsidRPr="008806DE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O;  </w:t>
      </w:r>
      <w:r>
        <w:rPr>
          <w:rFonts w:ascii="Palatino Linotype" w:hAnsi="Palatino Linotype"/>
          <w:sz w:val="22"/>
        </w:rPr>
        <w:tab/>
        <w:t xml:space="preserve">(4) </w:t>
      </w:r>
      <w:r w:rsidR="00174BD0" w:rsidRPr="00133E8B">
        <w:rPr>
          <w:rFonts w:ascii="Palatino Linotype" w:hAnsi="Palatino Linotype"/>
          <w:sz w:val="22"/>
        </w:rPr>
        <w:t>X</w:t>
      </w:r>
      <w:r w:rsidR="00174BD0" w:rsidRPr="008806DE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 + 2Y </w:t>
      </w:r>
      <w:r w:rsidR="00174BD0" w:rsidRPr="00133E8B">
        <w:rPr>
          <w:rFonts w:ascii="Times New Roman" w:hAnsi="Times New Roman" w:cs="Times New Roman"/>
          <w:sz w:val="22"/>
        </w:rPr>
        <w:t>→</w:t>
      </w:r>
      <w:r w:rsidR="00174BD0" w:rsidRPr="00133E8B">
        <w:rPr>
          <w:rFonts w:ascii="Palatino Linotype" w:hAnsi="Palatino Linotype"/>
          <w:sz w:val="22"/>
        </w:rPr>
        <w:t xml:space="preserve"> X + Y</w:t>
      </w:r>
      <w:r w:rsidR="00174BD0" w:rsidRPr="008806DE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 + 2H</w:t>
      </w:r>
      <w:r w:rsidR="00174BD0" w:rsidRPr="008806DE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 xml:space="preserve">O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33E8B">
        <w:rPr>
          <w:rFonts w:ascii="Palatino Linotype" w:hAnsi="Palatino Linotype"/>
          <w:sz w:val="22"/>
        </w:rPr>
        <w:t>Hai muối X, Y tương ứng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2569BB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BaCO</w:t>
      </w:r>
      <w:r w:rsidR="00174BD0" w:rsidRPr="002569BB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>, Na</w:t>
      </w:r>
      <w:r w:rsidR="00174BD0" w:rsidRPr="002569BB">
        <w:rPr>
          <w:rFonts w:ascii="Palatino Linotype" w:hAnsi="Palatino Linotype"/>
          <w:sz w:val="22"/>
          <w:vertAlign w:val="subscript"/>
        </w:rPr>
        <w:t>2</w:t>
      </w:r>
      <w:r w:rsidR="00174BD0" w:rsidRPr="00133E8B">
        <w:rPr>
          <w:rFonts w:ascii="Palatino Linotype" w:hAnsi="Palatino Linotype"/>
          <w:sz w:val="22"/>
        </w:rPr>
        <w:t>CO</w:t>
      </w:r>
      <w:r w:rsidR="00174BD0" w:rsidRPr="002569BB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CaCO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050035">
        <w:rPr>
          <w:rFonts w:ascii="Palatino Linotype" w:hAnsi="Palatino Linotype"/>
          <w:color w:val="FF0000"/>
          <w:sz w:val="22"/>
        </w:rPr>
        <w:t>, NaHCO</w:t>
      </w:r>
      <w:r w:rsidR="00174BD0" w:rsidRPr="00050035">
        <w:rPr>
          <w:rFonts w:ascii="Palatino Linotype" w:hAnsi="Palatino Linotype"/>
          <w:color w:val="FF0000"/>
          <w:sz w:val="22"/>
          <w:vertAlign w:val="subscript"/>
        </w:rPr>
        <w:t>3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MgCO</w:t>
      </w:r>
      <w:r w:rsidR="00174BD0" w:rsidRPr="002569BB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>, NaHCO</w:t>
      </w:r>
      <w:r w:rsidR="00174BD0" w:rsidRPr="002569BB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CaCO</w:t>
      </w:r>
      <w:r w:rsidR="00174BD0" w:rsidRPr="002569BB">
        <w:rPr>
          <w:rFonts w:ascii="Palatino Linotype" w:hAnsi="Palatino Linotype"/>
          <w:sz w:val="22"/>
          <w:vertAlign w:val="subscript"/>
        </w:rPr>
        <w:t>3</w:t>
      </w:r>
      <w:r w:rsidR="00174BD0" w:rsidRPr="00133E8B">
        <w:rPr>
          <w:rFonts w:ascii="Palatino Linotype" w:hAnsi="Palatino Linotype"/>
          <w:sz w:val="22"/>
        </w:rPr>
        <w:t>, NaHSO</w:t>
      </w:r>
      <w:r w:rsidR="00174BD0" w:rsidRPr="002569BB">
        <w:rPr>
          <w:rFonts w:ascii="Palatino Linotype" w:hAnsi="Palatino Linotype"/>
          <w:sz w:val="22"/>
          <w:vertAlign w:val="subscript"/>
        </w:rPr>
        <w:t>4</w:t>
      </w:r>
      <w:r w:rsidR="00174BD0" w:rsidRPr="00133E8B">
        <w:rPr>
          <w:rFonts w:ascii="Palatino Linotype" w:hAnsi="Palatino Linotype"/>
          <w:sz w:val="22"/>
        </w:rPr>
        <w:t xml:space="preserve"> </w:t>
      </w:r>
    </w:p>
    <w:p w:rsidR="00107E46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8.</w:t>
      </w:r>
      <w:r w:rsidRPr="00133E8B">
        <w:rPr>
          <w:rFonts w:ascii="Palatino Linotype" w:hAnsi="Palatino Linotype"/>
          <w:sz w:val="22"/>
        </w:rPr>
        <w:t xml:space="preserve"> Hòa tan h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to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 1,94 gam hỗn hợp X chứa Na, K, Ca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Al trong nước dư thu được 1,12 lít H</w:t>
      </w:r>
      <w:r w:rsidRPr="00107E46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 xml:space="preserve"> (đktc)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dung dịch Y chứa 2,92 gam chất tan. Phần trăm khối lượng Al có trong X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107E46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eastAsia="Arial" w:hAnsi="Palatino Linotype" w:cs="Arial"/>
          <w:b/>
          <w:sz w:val="22"/>
        </w:rPr>
      </w:pP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A.</w:t>
      </w:r>
      <w:r w:rsidR="00174BD0" w:rsidRPr="00133E8B">
        <w:rPr>
          <w:rFonts w:ascii="Palatino Linotype" w:hAnsi="Palatino Linotype"/>
          <w:sz w:val="22"/>
        </w:rPr>
        <w:t xml:space="preserve"> 13,92%.         </w:t>
      </w:r>
      <w:r>
        <w:rPr>
          <w:rFonts w:ascii="Palatino Linotype" w:hAnsi="Palatino Linotype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B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27,84%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34,79%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20,88%. </w:t>
      </w:r>
      <w:r w:rsidR="00174BD0" w:rsidRPr="00133E8B">
        <w:rPr>
          <w:rFonts w:ascii="Palatino Linotype" w:eastAsia="Arial" w:hAnsi="Palatino Linotype" w:cs="Arial"/>
          <w:b/>
          <w:sz w:val="22"/>
        </w:rPr>
        <w:t xml:space="preserve">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Default="00AE7FB3" w:rsidP="00AE7FB3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AE7FB3">
        <w:rPr>
          <w:rFonts w:ascii="Palatino Linotype" w:hAnsi="Palatino Linotype"/>
          <w:position w:val="-14"/>
          <w:sz w:val="22"/>
        </w:rPr>
        <w:object w:dxaOrig="4520" w:dyaOrig="400">
          <v:shape id="_x0000_i1039" type="#_x0000_t75" style="width:225.75pt;height:20.25pt" o:ole="">
            <v:imagedata r:id="rId36" o:title=""/>
          </v:shape>
          <o:OLEObject Type="Embed" ProgID="Equation.DSMT4" ShapeID="_x0000_i1039" DrawAspect="Content" ObjectID="_1647114277" r:id="rId37"/>
        </w:object>
      </w:r>
    </w:p>
    <w:p w:rsidR="00AE7FB3" w:rsidRPr="00AE7FB3" w:rsidRDefault="00AE7FB3" w:rsidP="00AE7FB3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AE7FB3">
        <w:rPr>
          <w:rFonts w:ascii="Palatino Linotype" w:hAnsi="Palatino Linotype"/>
          <w:position w:val="-24"/>
          <w:sz w:val="22"/>
        </w:rPr>
        <w:object w:dxaOrig="5899" w:dyaOrig="620">
          <v:shape id="_x0000_i1040" type="#_x0000_t75" style="width:294.75pt;height:30.75pt" o:ole="">
            <v:imagedata r:id="rId38" o:title=""/>
          </v:shape>
          <o:OLEObject Type="Embed" ProgID="Equation.DSMT4" ShapeID="_x0000_i1040" DrawAspect="Content" ObjectID="_1647114278" r:id="rId39"/>
        </w:objec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39.</w:t>
      </w:r>
      <w:r w:rsidRPr="00133E8B">
        <w:rPr>
          <w:rFonts w:ascii="Palatino Linotype" w:hAnsi="Palatino Linotype"/>
          <w:sz w:val="22"/>
        </w:rPr>
        <w:t xml:space="preserve"> Cho c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c chấ</w:t>
      </w:r>
      <w:r w:rsidR="00D51E5C">
        <w:rPr>
          <w:rFonts w:ascii="Palatino Linotype" w:hAnsi="Palatino Linotype"/>
          <w:sz w:val="22"/>
        </w:rPr>
        <w:t xml:space="preserve">t sau: </w:t>
      </w:r>
      <w:r w:rsidR="00D51E5C" w:rsidRPr="00AE7FB3">
        <w:rPr>
          <w:rFonts w:ascii="Palatino Linotype" w:hAnsi="Palatino Linotype"/>
          <w:color w:val="FF0000"/>
          <w:sz w:val="22"/>
        </w:rPr>
        <w:t>c</w:t>
      </w:r>
      <w:r w:rsidRPr="00AE7FB3">
        <w:rPr>
          <w:rFonts w:ascii="Palatino Linotype" w:hAnsi="Palatino Linotype"/>
          <w:color w:val="FF0000"/>
          <w:sz w:val="22"/>
        </w:rPr>
        <w:t xml:space="preserve">aprolactam, </w:t>
      </w:r>
      <w:r w:rsidRPr="00133E8B">
        <w:rPr>
          <w:rFonts w:ascii="Palatino Linotype" w:hAnsi="Palatino Linotype"/>
          <w:sz w:val="22"/>
        </w:rPr>
        <w:t xml:space="preserve">phenol, toluen, </w:t>
      </w:r>
      <w:r w:rsidRPr="00AE7FB3">
        <w:rPr>
          <w:rFonts w:ascii="Palatino Linotype" w:hAnsi="Palatino Linotype"/>
          <w:color w:val="FF0000"/>
          <w:sz w:val="22"/>
        </w:rPr>
        <w:t>metyl acrylat, isopren</w:t>
      </w:r>
      <w:r w:rsidRPr="00133E8B">
        <w:rPr>
          <w:rFonts w:ascii="Palatino Linotype" w:hAnsi="Palatino Linotype"/>
          <w:sz w:val="22"/>
        </w:rPr>
        <w:t>. Số chất có khả năng tham gia phản ứng trùng hợp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Pr="00133E8B" w:rsidRDefault="00D51E5C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3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6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4.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5. </w:t>
      </w:r>
    </w:p>
    <w:p w:rsidR="00563681" w:rsidRPr="00133E8B" w:rsidRDefault="00174BD0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4A595E">
        <w:rPr>
          <w:rFonts w:ascii="Palatino Linotype" w:hAnsi="Palatino Linotype"/>
          <w:b/>
          <w:color w:val="0070C0"/>
          <w:sz w:val="22"/>
        </w:rPr>
        <w:t>Câu 40.</w:t>
      </w:r>
      <w:r w:rsidRPr="00133E8B">
        <w:rPr>
          <w:rFonts w:ascii="Palatino Linotype" w:hAnsi="Palatino Linotype"/>
          <w:sz w:val="22"/>
        </w:rPr>
        <w:t xml:space="preserve"> Hòa tan hết 27,2 gam hỗn hợp rắn X gồm Fe</w:t>
      </w:r>
      <w:r w:rsidRPr="00D51E5C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>O</w:t>
      </w:r>
      <w:r w:rsidRPr="00D51E5C">
        <w:rPr>
          <w:rFonts w:ascii="Palatino Linotype" w:hAnsi="Palatino Linotype"/>
          <w:sz w:val="22"/>
          <w:vertAlign w:val="subscript"/>
        </w:rPr>
        <w:t>4</w:t>
      </w:r>
      <w:r w:rsidRPr="00133E8B">
        <w:rPr>
          <w:rFonts w:ascii="Palatino Linotype" w:hAnsi="Palatino Linotype"/>
          <w:sz w:val="22"/>
        </w:rPr>
        <w:t>, Fe</w:t>
      </w:r>
      <w:r w:rsidRPr="00D51E5C">
        <w:rPr>
          <w:rFonts w:ascii="Palatino Linotype" w:hAnsi="Palatino Linotype"/>
          <w:sz w:val="22"/>
          <w:vertAlign w:val="subscript"/>
        </w:rPr>
        <w:t>2</w:t>
      </w:r>
      <w:r w:rsidRPr="00133E8B">
        <w:rPr>
          <w:rFonts w:ascii="Palatino Linotype" w:hAnsi="Palatino Linotype"/>
          <w:sz w:val="22"/>
        </w:rPr>
        <w:t>O</w:t>
      </w:r>
      <w:r w:rsidRPr="00D51E5C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 xml:space="preserve">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Cu trong dung dịch chứa 0,9 mol HCl (dùng dư), thu được dung dịch Y có chứa 13,0 gam FeCl</w:t>
      </w:r>
      <w:r w:rsidRPr="00D51E5C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>. Tiến h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nh điện ph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n dung dịch Y bằng điện cực trơ đến khi ở catot bắt đầu có khí tho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t ra thì dừng điện ph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n, thấy khối lượng dung dịch giảm 13,64 gam. Cho dung dịch AgNO</w:t>
      </w:r>
      <w:r w:rsidRPr="00D51E5C">
        <w:rPr>
          <w:rFonts w:ascii="Palatino Linotype" w:hAnsi="Palatino Linotype"/>
          <w:sz w:val="22"/>
          <w:vertAlign w:val="subscript"/>
        </w:rPr>
        <w:t>3</w:t>
      </w:r>
      <w:r w:rsidRPr="00133E8B">
        <w:rPr>
          <w:rFonts w:ascii="Palatino Linotype" w:hAnsi="Palatino Linotype"/>
          <w:sz w:val="22"/>
        </w:rPr>
        <w:t xml:space="preserve"> dư v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>o dung dịch sau điện ph</w:t>
      </w:r>
      <w:r w:rsidR="001A2682">
        <w:rPr>
          <w:rFonts w:ascii="Palatino Linotype" w:hAnsi="Palatino Linotype"/>
          <w:sz w:val="22"/>
        </w:rPr>
        <w:t>â</w:t>
      </w:r>
      <w:r w:rsidRPr="00133E8B">
        <w:rPr>
          <w:rFonts w:ascii="Palatino Linotype" w:hAnsi="Palatino Linotype"/>
          <w:sz w:val="22"/>
        </w:rPr>
        <w:t>n, kết thúc phản ứng thấy khí NO tho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>t ra (sản phẩm khử duy nhất); đồng thời thu được m gam kết tủ</w:t>
      </w:r>
      <w:r w:rsidR="008E1105" w:rsidRPr="008E1105">
        <w:rPr>
          <w:rFonts w:ascii="Palatino Linotype" w:hAnsi="Palatino Linotype"/>
          <w:color w:val="auto"/>
          <w:sz w:val="22"/>
        </w:rPr>
        <w:t xml:space="preserve">a. </w:t>
      </w:r>
      <w:r w:rsidRPr="00133E8B">
        <w:rPr>
          <w:rFonts w:ascii="Palatino Linotype" w:hAnsi="Palatino Linotype"/>
          <w:sz w:val="22"/>
        </w:rPr>
        <w:t>Gi</w:t>
      </w:r>
      <w:r w:rsidR="001A2682">
        <w:rPr>
          <w:rFonts w:ascii="Palatino Linotype" w:hAnsi="Palatino Linotype"/>
          <w:sz w:val="22"/>
        </w:rPr>
        <w:t>á</w:t>
      </w:r>
      <w:r w:rsidRPr="00133E8B">
        <w:rPr>
          <w:rFonts w:ascii="Palatino Linotype" w:hAnsi="Palatino Linotype"/>
          <w:sz w:val="22"/>
        </w:rPr>
        <w:t xml:space="preserve"> trị của m l</w:t>
      </w:r>
      <w:r w:rsidR="001A2682">
        <w:rPr>
          <w:rFonts w:ascii="Palatino Linotype" w:hAnsi="Palatino Linotype"/>
          <w:sz w:val="22"/>
        </w:rPr>
        <w:t>à</w:t>
      </w:r>
      <w:r w:rsidRPr="00133E8B">
        <w:rPr>
          <w:rFonts w:ascii="Palatino Linotype" w:hAnsi="Palatino Linotype"/>
          <w:sz w:val="22"/>
        </w:rPr>
        <w:t xml:space="preserve"> </w:t>
      </w:r>
    </w:p>
    <w:p w:rsidR="00563681" w:rsidRDefault="00D51E5C" w:rsidP="00E105E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050035">
        <w:rPr>
          <w:rFonts w:ascii="Palatino Linotype" w:hAnsi="Palatino Linotype"/>
          <w:color w:val="FF0000"/>
          <w:sz w:val="22"/>
        </w:rPr>
        <w:tab/>
      </w:r>
      <w:r w:rsidR="00D84FE1" w:rsidRPr="00050035">
        <w:rPr>
          <w:rFonts w:ascii="Palatino Linotype" w:hAnsi="Palatino Linotype"/>
          <w:b/>
          <w:color w:val="FF0000"/>
          <w:sz w:val="22"/>
        </w:rPr>
        <w:t>A.</w:t>
      </w:r>
      <w:r w:rsidR="00174BD0" w:rsidRPr="00050035">
        <w:rPr>
          <w:rFonts w:ascii="Palatino Linotype" w:hAnsi="Palatino Linotype"/>
          <w:color w:val="FF0000"/>
          <w:sz w:val="22"/>
        </w:rPr>
        <w:t xml:space="preserve"> 116,85. 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B.</w:t>
      </w:r>
      <w:r w:rsidR="00174BD0" w:rsidRPr="00133E8B">
        <w:rPr>
          <w:rFonts w:ascii="Palatino Linotype" w:hAnsi="Palatino Linotype"/>
          <w:sz w:val="22"/>
        </w:rPr>
        <w:t xml:space="preserve"> 118,64. 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C.</w:t>
      </w:r>
      <w:r w:rsidR="00174BD0" w:rsidRPr="00133E8B">
        <w:rPr>
          <w:rFonts w:ascii="Palatino Linotype" w:hAnsi="Palatino Linotype"/>
          <w:sz w:val="22"/>
        </w:rPr>
        <w:t xml:space="preserve"> 117,39.          </w:t>
      </w:r>
      <w:r>
        <w:rPr>
          <w:rFonts w:ascii="Palatino Linotype" w:hAnsi="Palatino Linotype"/>
          <w:sz w:val="22"/>
        </w:rPr>
        <w:tab/>
      </w:r>
      <w:r w:rsidR="00D84FE1" w:rsidRPr="00D84FE1">
        <w:rPr>
          <w:rFonts w:ascii="Palatino Linotype" w:hAnsi="Palatino Linotype"/>
          <w:b/>
          <w:color w:val="0070C0"/>
          <w:sz w:val="22"/>
        </w:rPr>
        <w:t>D.</w:t>
      </w:r>
      <w:r w:rsidR="00174BD0" w:rsidRPr="00133E8B">
        <w:rPr>
          <w:rFonts w:ascii="Palatino Linotype" w:hAnsi="Palatino Linotype"/>
          <w:sz w:val="22"/>
        </w:rPr>
        <w:t xml:space="preserve"> 116,31. </w:t>
      </w:r>
    </w:p>
    <w:p w:rsidR="00DA6E5A" w:rsidRDefault="00DA6E5A" w:rsidP="00DA6E5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DA6E5A" w:rsidRDefault="00AE7FB3" w:rsidP="00AE7FB3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AE7FB3">
        <w:rPr>
          <w:rFonts w:ascii="Palatino Linotype" w:hAnsi="Palatino Linotype"/>
          <w:position w:val="-24"/>
          <w:sz w:val="22"/>
        </w:rPr>
        <w:object w:dxaOrig="3440" w:dyaOrig="620">
          <v:shape id="_x0000_i1041" type="#_x0000_t75" style="width:171.75pt;height:30.75pt" o:ole="">
            <v:imagedata r:id="rId40" o:title=""/>
          </v:shape>
          <o:OLEObject Type="Embed" ProgID="Equation.DSMT4" ShapeID="_x0000_i1041" DrawAspect="Content" ObjectID="_1647114279" r:id="rId41"/>
        </w:object>
      </w:r>
    </w:p>
    <w:p w:rsidR="00FA1C8D" w:rsidRDefault="00FA1C8D" w:rsidP="00AE7FB3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 w:rsidRPr="00FA1C8D">
        <w:rPr>
          <w:rFonts w:ascii="Palatino Linotype" w:hAnsi="Palatino Linotype"/>
          <w:position w:val="-56"/>
          <w:sz w:val="22"/>
        </w:rPr>
        <w:object w:dxaOrig="4640" w:dyaOrig="1240">
          <v:shape id="_x0000_i1042" type="#_x0000_t75" style="width:231.75pt;height:62.25pt" o:ole="">
            <v:imagedata r:id="rId42" o:title=""/>
          </v:shape>
          <o:OLEObject Type="Embed" ProgID="Equation.DSMT4" ShapeID="_x0000_i1042" DrawAspect="Content" ObjectID="_1647114280" r:id="rId43"/>
        </w:object>
      </w:r>
    </w:p>
    <w:p w:rsidR="00FA1C8D" w:rsidRDefault="00FA1C8D" w:rsidP="00FA1C8D">
      <w:pPr>
        <w:pStyle w:val="ListParagraph"/>
        <w:numPr>
          <w:ilvl w:val="0"/>
          <w:numId w:val="4"/>
        </w:numPr>
        <w:spacing w:after="0" w:line="276" w:lineRule="auto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Dung dịch sau điện phân: </w:t>
      </w:r>
    </w:p>
    <w:p w:rsidR="00FA1C8D" w:rsidRPr="00FA1C8D" w:rsidRDefault="00FA1C8D" w:rsidP="00FA1C8D">
      <w:pPr>
        <w:spacing w:after="0" w:line="276" w:lineRule="auto"/>
        <w:ind w:left="360" w:firstLine="0"/>
        <w:rPr>
          <w:rFonts w:ascii="Palatino Linotype" w:hAnsi="Palatino Linotype"/>
          <w:sz w:val="22"/>
        </w:rPr>
      </w:pPr>
      <w:r w:rsidRPr="00FA1C8D">
        <w:rPr>
          <w:position w:val="-48"/>
        </w:rPr>
        <w:object w:dxaOrig="7880" w:dyaOrig="1080">
          <v:shape id="_x0000_i1043" type="#_x0000_t75" style="width:393.75pt;height:54pt" o:ole="">
            <v:imagedata r:id="rId44" o:title=""/>
          </v:shape>
          <o:OLEObject Type="Embed" ProgID="Equation.DSMT4" ShapeID="_x0000_i1043" DrawAspect="Content" ObjectID="_1647114281" r:id="rId45"/>
        </w:object>
      </w:r>
    </w:p>
    <w:sectPr w:rsidR="00FA1C8D" w:rsidRPr="00FA1C8D" w:rsidSect="00281B96">
      <w:headerReference w:type="even" r:id="rId46"/>
      <w:headerReference w:type="first" r:id="rId47"/>
      <w:pgSz w:w="11906" w:h="16838" w:code="9"/>
      <w:pgMar w:top="737" w:right="737" w:bottom="624" w:left="964" w:header="340" w:footer="34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38C3" w:rsidRDefault="001838C3">
      <w:pPr>
        <w:spacing w:after="0" w:line="240" w:lineRule="auto"/>
      </w:pPr>
      <w:r>
        <w:separator/>
      </w:r>
    </w:p>
  </w:endnote>
  <w:endnote w:type="continuationSeparator" w:id="0">
    <w:p w:rsidR="001838C3" w:rsidRDefault="001838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38C3" w:rsidRDefault="001838C3">
      <w:pPr>
        <w:spacing w:after="0" w:line="240" w:lineRule="auto"/>
      </w:pPr>
      <w:r>
        <w:separator/>
      </w:r>
    </w:p>
  </w:footnote>
  <w:footnote w:type="continuationSeparator" w:id="0">
    <w:p w:rsidR="001838C3" w:rsidRDefault="001838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5EE7" w:rsidRDefault="00805EE7">
    <w:pPr>
      <w:spacing w:after="40" w:line="259" w:lineRule="auto"/>
      <w:ind w:left="0" w:right="45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58240" behindDoc="1" locked="0" layoutInCell="1" allowOverlap="1" wp14:anchorId="18A6908D" wp14:editId="49042FF0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249" name="Group 8249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8544" name="Shape 8544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45" name="Shape 8545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46" name="Shape 8546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47" name="Shape 8547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48" name="Shape 8548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49" name="Shape 8549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50" name="Shape 8550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51" name="Shape 8551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52" name="Shape 8552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5FBD94E1" id="Group 8249" o:spid="_x0000_s1026" style="position:absolute;margin-left:29.5pt;margin-top:35.4pt;width:535.65pt;height:21.5pt;z-index:-251658240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">
              <v:shape id="Shape 8544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8545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546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547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8548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549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8550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551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8552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805EE7" w:rsidRDefault="00805EE7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5EE7" w:rsidRDefault="00805EE7">
    <w:pPr>
      <w:spacing w:after="40" w:line="259" w:lineRule="auto"/>
      <w:ind w:left="0" w:right="45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0288" behindDoc="1" locked="0" layoutInCell="1" allowOverlap="1" wp14:anchorId="40AFE54D" wp14:editId="36FC9004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185" name="Group 818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8526" name="Shape 8526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27" name="Shape 8527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28" name="Shape 8528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29" name="Shape 8529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30" name="Shape 8530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31" name="Shape 8531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32" name="Shape 8532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33" name="Shape 8533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534" name="Shape 8534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5F28F221" id="Group 8185" o:spid="_x0000_s1026" style="position:absolute;margin-left:29.5pt;margin-top:35.4pt;width:535.65pt;height:21.5pt;z-index:-251656192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">
              <v:shape id="Shape 8526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8527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528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529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8530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531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8532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533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8534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805EE7" w:rsidRDefault="00805EE7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2F7AF4"/>
    <w:multiLevelType w:val="hybridMultilevel"/>
    <w:tmpl w:val="4FD406F6"/>
    <w:lvl w:ilvl="0" w:tplc="8AD6D896">
      <w:start w:val="1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5E0557A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DD0C0C8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1FA4030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97CCC76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CFA14CC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820705C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BAA691C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E33C394C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30B37677"/>
    <w:multiLevelType w:val="hybridMultilevel"/>
    <w:tmpl w:val="2EC4930A"/>
    <w:lvl w:ilvl="0" w:tplc="842CF78C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414E262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DB8E060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6A010D0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E1CCB20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1BAE718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3E0E0FC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A841EB8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85C268E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236044E"/>
    <w:multiLevelType w:val="hybridMultilevel"/>
    <w:tmpl w:val="BB428BB2"/>
    <w:lvl w:ilvl="0" w:tplc="C3180FE4">
      <w:start w:val="1"/>
      <w:numFmt w:val="lowerLetter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F8AA86E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5828510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8B00F56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72ED594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1C0B2E6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0940952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ED0C562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CC2C298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67404CAB"/>
    <w:multiLevelType w:val="hybridMultilevel"/>
    <w:tmpl w:val="11728D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681"/>
    <w:rsid w:val="00050035"/>
    <w:rsid w:val="00087024"/>
    <w:rsid w:val="000E7163"/>
    <w:rsid w:val="000F15EA"/>
    <w:rsid w:val="00107E46"/>
    <w:rsid w:val="00133E8B"/>
    <w:rsid w:val="00174BD0"/>
    <w:rsid w:val="001838C3"/>
    <w:rsid w:val="001905C5"/>
    <w:rsid w:val="001A2682"/>
    <w:rsid w:val="001A3F5F"/>
    <w:rsid w:val="001D30B2"/>
    <w:rsid w:val="00213E64"/>
    <w:rsid w:val="002569BB"/>
    <w:rsid w:val="00267EE7"/>
    <w:rsid w:val="00281B96"/>
    <w:rsid w:val="002A119C"/>
    <w:rsid w:val="002F1500"/>
    <w:rsid w:val="00396B37"/>
    <w:rsid w:val="003C3683"/>
    <w:rsid w:val="003F434B"/>
    <w:rsid w:val="00422E15"/>
    <w:rsid w:val="004426F7"/>
    <w:rsid w:val="00457DC5"/>
    <w:rsid w:val="004703E5"/>
    <w:rsid w:val="004A595E"/>
    <w:rsid w:val="0050679A"/>
    <w:rsid w:val="005558CF"/>
    <w:rsid w:val="00563681"/>
    <w:rsid w:val="005B32C2"/>
    <w:rsid w:val="0068356A"/>
    <w:rsid w:val="007165BF"/>
    <w:rsid w:val="00805EE7"/>
    <w:rsid w:val="008106A2"/>
    <w:rsid w:val="008206F8"/>
    <w:rsid w:val="00844F2F"/>
    <w:rsid w:val="008454C6"/>
    <w:rsid w:val="008806DE"/>
    <w:rsid w:val="008E1105"/>
    <w:rsid w:val="00904412"/>
    <w:rsid w:val="00951436"/>
    <w:rsid w:val="00974DCE"/>
    <w:rsid w:val="009942DB"/>
    <w:rsid w:val="00995D59"/>
    <w:rsid w:val="009E6909"/>
    <w:rsid w:val="00A132BF"/>
    <w:rsid w:val="00A13F6F"/>
    <w:rsid w:val="00AD59FF"/>
    <w:rsid w:val="00AE7FB3"/>
    <w:rsid w:val="00D51E5C"/>
    <w:rsid w:val="00D629F0"/>
    <w:rsid w:val="00D665C2"/>
    <w:rsid w:val="00D82442"/>
    <w:rsid w:val="00D84FE1"/>
    <w:rsid w:val="00DA5EE1"/>
    <w:rsid w:val="00DA6E5A"/>
    <w:rsid w:val="00DF5F69"/>
    <w:rsid w:val="00E05F2B"/>
    <w:rsid w:val="00E105E0"/>
    <w:rsid w:val="00E36681"/>
    <w:rsid w:val="00E61FE7"/>
    <w:rsid w:val="00E64B86"/>
    <w:rsid w:val="00F5740C"/>
    <w:rsid w:val="00F81924"/>
    <w:rsid w:val="00FA1C8D"/>
    <w:rsid w:val="00FC51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B6060F91-3120-49CE-A679-6E9562F58D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68" w:line="247" w:lineRule="auto"/>
      <w:ind w:left="10" w:hanging="10"/>
      <w:jc w:val="both"/>
    </w:pPr>
    <w:rPr>
      <w:rFonts w:ascii="Cambria" w:eastAsia="Cambria" w:hAnsi="Cambria" w:cs="Cambria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267E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7EE7"/>
    <w:rPr>
      <w:rFonts w:ascii="Cambria" w:eastAsia="Cambria" w:hAnsi="Cambria" w:cs="Cambria"/>
      <w:color w:val="000000"/>
      <w:sz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267E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67EE7"/>
    <w:rPr>
      <w:rFonts w:ascii="Cambria" w:eastAsia="Cambria" w:hAnsi="Cambria" w:cs="Cambria"/>
      <w:color w:val="000000"/>
      <w:sz w:val="24"/>
    </w:rPr>
  </w:style>
  <w:style w:type="table" w:styleId="TableGrid0">
    <w:name w:val="Table Grid"/>
    <w:basedOn w:val="TableNormal"/>
    <w:uiPriority w:val="39"/>
    <w:rsid w:val="00805E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500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0035"/>
    <w:rPr>
      <w:rFonts w:ascii="Tahoma" w:eastAsia="Cambria" w:hAnsi="Tahoma" w:cs="Tahoma"/>
      <w:color w:val="000000"/>
      <w:sz w:val="16"/>
      <w:szCs w:val="16"/>
    </w:rPr>
  </w:style>
  <w:style w:type="paragraph" w:styleId="ListParagraph">
    <w:name w:val="List Paragraph"/>
    <w:basedOn w:val="Normal"/>
    <w:uiPriority w:val="34"/>
    <w:qFormat/>
    <w:rsid w:val="008106A2"/>
    <w:pPr>
      <w:spacing w:after="5" w:line="270" w:lineRule="auto"/>
      <w:ind w:left="720"/>
      <w:contextualSpacing/>
    </w:pPr>
    <w:rPr>
      <w:rFonts w:ascii="Times New Roman" w:eastAsia="Times New Roman" w:hAnsi="Times New Roman" w:cs="Times New Roman"/>
      <w:sz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header" Target="head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jp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99</Words>
  <Characters>911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ý thuyết Hóa học (Phần 1)</vt:lpstr>
    </vt:vector>
  </TitlesOfParts>
  <Company/>
  <LinksUpToDate>false</LinksUpToDate>
  <CharactersWithSpaces>10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ý thuyết Hóa học (Phần 1)</dc:title>
  <dc:subject/>
  <dc:creator>VVT</dc:creator>
  <cp:keywords/>
  <cp:lastModifiedBy>Windows User</cp:lastModifiedBy>
  <cp:revision>3</cp:revision>
  <dcterms:created xsi:type="dcterms:W3CDTF">2020-03-30T15:57:00Z</dcterms:created>
  <dcterms:modified xsi:type="dcterms:W3CDTF">2020-03-30T15:57:00Z</dcterms:modified>
</cp:coreProperties>
</file>